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747" r:id="rId1"/>
  </p:sldMasterIdLst>
  <p:notesMasterIdLst>
    <p:notesMasterId r:id="rId17"/>
  </p:notesMasterIdLst>
  <p:sldIdLst>
    <p:sldId id="2007577262" r:id="rId2"/>
    <p:sldId id="2007577263" r:id="rId3"/>
    <p:sldId id="277" r:id="rId4"/>
    <p:sldId id="2007577264" r:id="rId5"/>
    <p:sldId id="274" r:id="rId6"/>
    <p:sldId id="275" r:id="rId7"/>
    <p:sldId id="2007577265" r:id="rId8"/>
    <p:sldId id="258" r:id="rId9"/>
    <p:sldId id="268" r:id="rId10"/>
    <p:sldId id="259" r:id="rId11"/>
    <p:sldId id="278" r:id="rId12"/>
    <p:sldId id="279" r:id="rId13"/>
    <p:sldId id="2007577266" r:id="rId14"/>
    <p:sldId id="280" r:id="rId15"/>
    <p:sldId id="282" r:id="rId16"/>
  </p:sldIdLst>
  <p:sldSz cx="12192000" cy="6858000"/>
  <p:notesSz cx="6858000" cy="91440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9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9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9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9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9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9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9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9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9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66"/>
    <p:restoredTop sz="92987"/>
  </p:normalViewPr>
  <p:slideViewPr>
    <p:cSldViewPr>
      <p:cViewPr varScale="1">
        <p:scale>
          <a:sx n="63" d="100"/>
          <a:sy n="63" d="100"/>
        </p:scale>
        <p:origin x="440" y="1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36914F9-55BF-8F42-89A1-F188CC844E2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ED0B3-77FA-0D49-8B21-4D02F3BDABF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8BA4CA84-4CA8-C243-926C-7B06BF8E41D8}" type="datetimeFigureOut">
              <a:rPr lang="en-US"/>
              <a:pPr>
                <a:defRPr/>
              </a:pPr>
              <a:t>10/2/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01EAF8A-75D5-C24A-B55C-65ECE1424E0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5E63605-2B1A-E642-AB92-B10BFF9D95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CD5D05-E414-8444-9A6F-FFDDAC8A0C4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3DB542-6B2D-DF4D-9538-87569F0952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B0B6E57-EA2C-CE41-8219-913282BC1811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24F98508-2153-234A-8D9A-AC4973766E0D}"/>
              </a:ext>
            </a:extLst>
          </p:cNvPr>
          <p:cNvSpPr/>
          <p:nvPr/>
        </p:nvSpPr>
        <p:spPr>
          <a:xfrm>
            <a:off x="1228577" y="1413802"/>
            <a:ext cx="280416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C2B92D2-E28A-704F-9D8C-965EC287FB78}"/>
              </a:ext>
            </a:extLst>
          </p:cNvPr>
          <p:cNvSpPr/>
          <p:nvPr/>
        </p:nvSpPr>
        <p:spPr>
          <a:xfrm>
            <a:off x="1543051" y="1344614"/>
            <a:ext cx="84667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910080" y="359898"/>
            <a:ext cx="987552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910080" y="1850064"/>
            <a:ext cx="987552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:a16="http://schemas.microsoft.com/office/drawing/2014/main" id="{707C70DA-F535-DA41-B312-2188D059E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19">
            <a:extLst>
              <a:ext uri="{FF2B5EF4-FFF2-40B4-BE49-F238E27FC236}">
                <a16:creationId xmlns:a16="http://schemas.microsoft.com/office/drawing/2014/main" id="{7C931436-3ACF-C142-B27E-00308504E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>
            <a:extLst>
              <a:ext uri="{FF2B5EF4-FFF2-40B4-BE49-F238E27FC236}">
                <a16:creationId xmlns:a16="http://schemas.microsoft.com/office/drawing/2014/main" id="{1E7FEF61-AD9B-704F-9D87-51EB5FA3D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939E1C-C887-9445-A6E6-402EF88C4F0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01517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02FB5319-5544-E043-9768-EBFD4FA7C3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D645D6C4-7870-0043-AF40-6682FDBB8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3BF4ED0D-BA48-6048-9BA9-CCE463B98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D6A449-7FC4-1C40-B29D-317AE0E19AC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82507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274640"/>
            <a:ext cx="2438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274641"/>
            <a:ext cx="7416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E925D6B7-0878-AB44-80CD-D1032B2AB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EC7470DB-884C-8641-932F-5F8B7AD8F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E4F75C87-C4E2-9F4C-933B-393210D5D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E8055-FF7F-F645-AE8F-42053B9D2BA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04550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AD556EFA-E56E-964B-8EA9-0120F5A03C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D1577D04-1791-E149-AC34-8A4C92F02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C904338B-9301-1146-B95C-4A2AA0EBF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7DBE5-CC42-A441-9124-D7AF7B0169F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36310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A02A39-7EF4-8C49-A07A-B965BA47E845}"/>
              </a:ext>
            </a:extLst>
          </p:cNvPr>
          <p:cNvSpPr/>
          <p:nvPr/>
        </p:nvSpPr>
        <p:spPr>
          <a:xfrm>
            <a:off x="3043767" y="0"/>
            <a:ext cx="9144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A8E5546-678E-2947-B54B-C1119EB01EDA}"/>
              </a:ext>
            </a:extLst>
          </p:cNvPr>
          <p:cNvSpPr/>
          <p:nvPr/>
        </p:nvSpPr>
        <p:spPr bwMode="invGray">
          <a:xfrm>
            <a:off x="3048000" y="0"/>
            <a:ext cx="1016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29F6245-79B1-7F4E-AE03-DF413C404D49}"/>
              </a:ext>
            </a:extLst>
          </p:cNvPr>
          <p:cNvSpPr/>
          <p:nvPr/>
        </p:nvSpPr>
        <p:spPr>
          <a:xfrm>
            <a:off x="2896428" y="2814656"/>
            <a:ext cx="280416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54F0CC0-792C-984B-8732-24688E3E95E0}"/>
              </a:ext>
            </a:extLst>
          </p:cNvPr>
          <p:cNvSpPr/>
          <p:nvPr/>
        </p:nvSpPr>
        <p:spPr>
          <a:xfrm>
            <a:off x="3210984" y="2746375"/>
            <a:ext cx="84667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7856" y="2600325"/>
            <a:ext cx="85344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7856" y="1066800"/>
            <a:ext cx="85344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2A04D4C9-9A37-DF40-A2AC-7C3E973C5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06CB60D-A3BC-3743-A47E-68BC664D7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1E529ADB-ABCB-894C-BEEE-5861D470E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9E50A-6402-E349-ACB7-95E306D8B41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83414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1414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3478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>
            <a:extLst>
              <a:ext uri="{FF2B5EF4-FFF2-40B4-BE49-F238E27FC236}">
                <a16:creationId xmlns:a16="http://schemas.microsoft.com/office/drawing/2014/main" id="{1118A26A-2182-FB40-9509-F7209B24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7247F68C-77F1-9C47-8AF8-59ECCB1ED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>
            <a:extLst>
              <a:ext uri="{FF2B5EF4-FFF2-40B4-BE49-F238E27FC236}">
                <a16:creationId xmlns:a16="http://schemas.microsoft.com/office/drawing/2014/main" id="{95F32C29-4782-B74E-BCA9-1100C3BAF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9E89EA-2049-0544-B7AD-3F4A3BBF926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11175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60336"/>
            <a:ext cx="109728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28278"/>
            <a:ext cx="536448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217920" y="328278"/>
            <a:ext cx="536448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969336"/>
            <a:ext cx="536448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969336"/>
            <a:ext cx="536448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EEBE3C-0AB5-FC4A-B6B4-95C9664A43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E4223C-A745-6646-B53C-3561D2606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2D66A67-4518-014F-B4E5-30A619EB7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32626F-A918-7846-9492-44A8A71FFB3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14651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>
            <a:extLst>
              <a:ext uri="{FF2B5EF4-FFF2-40B4-BE49-F238E27FC236}">
                <a16:creationId xmlns:a16="http://schemas.microsoft.com/office/drawing/2014/main" id="{31360A5D-FAC9-854D-A4DE-86836EF26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3BB517F3-9F1C-C842-89A2-E7A3ACF48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>
            <a:extLst>
              <a:ext uri="{FF2B5EF4-FFF2-40B4-BE49-F238E27FC236}">
                <a16:creationId xmlns:a16="http://schemas.microsoft.com/office/drawing/2014/main" id="{45096E84-907D-144E-ACB6-D38B54A83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173C3E-4A8D-F740-9B34-18A9456FDAC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04618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E380A14-F8C1-8B47-9DEA-44C232ED757E}"/>
              </a:ext>
            </a:extLst>
          </p:cNvPr>
          <p:cNvSpPr/>
          <p:nvPr/>
        </p:nvSpPr>
        <p:spPr>
          <a:xfrm>
            <a:off x="1352552" y="0"/>
            <a:ext cx="10839449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4FF21B-B00E-8644-8BAE-F15D2B77ED1B}"/>
              </a:ext>
            </a:extLst>
          </p:cNvPr>
          <p:cNvSpPr/>
          <p:nvPr/>
        </p:nvSpPr>
        <p:spPr bwMode="invGray">
          <a:xfrm>
            <a:off x="1352551" y="0"/>
            <a:ext cx="9736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27490532-F108-C54D-9D49-E2876D749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F37FD0F7-E6EE-8B48-A608-3A3BA043B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B3A7992C-CBD3-BC4B-A870-DC2EEC265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CA587A-F700-8E42-B983-355B568657A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09092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6778"/>
            <a:ext cx="508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406964"/>
            <a:ext cx="508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09600" y="2133601"/>
            <a:ext cx="108712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55242B-4D53-0046-8A73-9A1E656D4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EBB9F2-365D-EA4B-A6FE-D4F052E904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C93108-6689-D441-8CDD-4B3587C6C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D75BAD-E6B3-C543-89F5-ED23FBE6EB1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27770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AAD2F99-D413-BB45-83CB-A5BC06BFFFCC}"/>
              </a:ext>
            </a:extLst>
          </p:cNvPr>
          <p:cNvSpPr/>
          <p:nvPr/>
        </p:nvSpPr>
        <p:spPr>
          <a:xfrm>
            <a:off x="1016000" y="1066800"/>
            <a:ext cx="6096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Flowchart: Process 13">
            <a:extLst>
              <a:ext uri="{FF2B5EF4-FFF2-40B4-BE49-F238E27FC236}">
                <a16:creationId xmlns:a16="http://schemas.microsoft.com/office/drawing/2014/main" id="{1FEA7AC0-7434-F34B-8900-479F338B762F}"/>
              </a:ext>
            </a:extLst>
          </p:cNvPr>
          <p:cNvSpPr/>
          <p:nvPr/>
        </p:nvSpPr>
        <p:spPr>
          <a:xfrm rot="19468671">
            <a:off x="529167" y="954089"/>
            <a:ext cx="9144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Flowchart: Process 15">
            <a:extLst>
              <a:ext uri="{FF2B5EF4-FFF2-40B4-BE49-F238E27FC236}">
                <a16:creationId xmlns:a16="http://schemas.microsoft.com/office/drawing/2014/main" id="{4EE6B4CC-C1BD-8E4A-956E-94576B09EF60}"/>
              </a:ext>
            </a:extLst>
          </p:cNvPr>
          <p:cNvSpPr/>
          <p:nvPr/>
        </p:nvSpPr>
        <p:spPr>
          <a:xfrm rot="2103354" flipH="1">
            <a:off x="6671734" y="936625"/>
            <a:ext cx="865717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49195" y="1066800"/>
            <a:ext cx="36576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143004"/>
            <a:ext cx="58928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7600" y="4800600"/>
            <a:ext cx="58928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FE330218-D9C6-4B41-9C3C-EED2970980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96E67496-5D97-EC4A-90D1-9659D7B9C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5867ECEA-CDA4-D441-A56E-C82C25CD9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927B9F-CA0D-2647-AC53-4E6BAEE759D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36378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>
            <a:extLst>
              <a:ext uri="{FF2B5EF4-FFF2-40B4-BE49-F238E27FC236}">
                <a16:creationId xmlns:a16="http://schemas.microsoft.com/office/drawing/2014/main" id="{6F41D5F2-BB12-2F45-92C2-82FABA3B5132}"/>
              </a:ext>
            </a:extLst>
          </p:cNvPr>
          <p:cNvSpPr/>
          <p:nvPr/>
        </p:nvSpPr>
        <p:spPr>
          <a:xfrm>
            <a:off x="-1087967" y="-815975"/>
            <a:ext cx="21844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CC346F5-B0EF-064E-BF67-176CB5A5B98F}"/>
              </a:ext>
            </a:extLst>
          </p:cNvPr>
          <p:cNvSpPr/>
          <p:nvPr/>
        </p:nvSpPr>
        <p:spPr>
          <a:xfrm>
            <a:off x="224367" y="20639"/>
            <a:ext cx="2271184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Donut 10">
            <a:extLst>
              <a:ext uri="{FF2B5EF4-FFF2-40B4-BE49-F238E27FC236}">
                <a16:creationId xmlns:a16="http://schemas.microsoft.com/office/drawing/2014/main" id="{43313679-259D-C24A-B3E3-419AE68F73C2}"/>
              </a:ext>
            </a:extLst>
          </p:cNvPr>
          <p:cNvSpPr/>
          <p:nvPr/>
        </p:nvSpPr>
        <p:spPr>
          <a:xfrm rot="2315675">
            <a:off x="243842" y="1055077"/>
            <a:ext cx="1500956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06CDE6-9198-2648-A434-08A48039AFBF}"/>
              </a:ext>
            </a:extLst>
          </p:cNvPr>
          <p:cNvSpPr/>
          <p:nvPr/>
        </p:nvSpPr>
        <p:spPr>
          <a:xfrm>
            <a:off x="1350434" y="0"/>
            <a:ext cx="1084156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itle Placeholder 4">
            <a:extLst>
              <a:ext uri="{FF2B5EF4-FFF2-40B4-BE49-F238E27FC236}">
                <a16:creationId xmlns:a16="http://schemas.microsoft.com/office/drawing/2014/main" id="{9915A9FD-C017-2A43-9C9E-FBAE17811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67" y="274638"/>
            <a:ext cx="9999133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153" name="Text Placeholder 8">
            <a:extLst>
              <a:ext uri="{FF2B5EF4-FFF2-40B4-BE49-F238E27FC236}">
                <a16:creationId xmlns:a16="http://schemas.microsoft.com/office/drawing/2014/main" id="{21D77CB0-B8D3-E44D-9D36-90B3F54CA8C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913467" y="1447800"/>
            <a:ext cx="999913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24" name="Date Placeholder 23">
            <a:extLst>
              <a:ext uri="{FF2B5EF4-FFF2-40B4-BE49-F238E27FC236}">
                <a16:creationId xmlns:a16="http://schemas.microsoft.com/office/drawing/2014/main" id="{AF9B0259-A6BC-3A4E-950F-38557473B7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775200" y="6305550"/>
            <a:ext cx="28448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cs typeface="Arial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7492D2F-D642-0844-9CBC-B3DF13D106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620000" y="6305550"/>
            <a:ext cx="38608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cs typeface="Arial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311A15D1-D2E1-1647-A7AF-04F48B5C7C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85033" y="6305550"/>
            <a:ext cx="609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5A788"/>
                </a:solidFill>
              </a:defRPr>
            </a:lvl1pPr>
          </a:lstStyle>
          <a:p>
            <a:fld id="{A425AE3D-CC74-4846-8BE0-4EDC21014538}" type="slidenum">
              <a:rPr lang="en-US" altLang="vi-VN"/>
              <a:pPr/>
              <a:t>‹#›</a:t>
            </a:fld>
            <a:endParaRPr lang="en-US" altLang="vi-V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7B77C2B-139D-FB47-A7AC-56E3FB8C7BB4}"/>
              </a:ext>
            </a:extLst>
          </p:cNvPr>
          <p:cNvSpPr/>
          <p:nvPr/>
        </p:nvSpPr>
        <p:spPr bwMode="invGray">
          <a:xfrm>
            <a:off x="1352551" y="0"/>
            <a:ext cx="9736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65" r:id="rId2"/>
    <p:sldLayoutId id="2147483771" r:id="rId3"/>
    <p:sldLayoutId id="2147483766" r:id="rId4"/>
    <p:sldLayoutId id="2147483772" r:id="rId5"/>
    <p:sldLayoutId id="2147483767" r:id="rId6"/>
    <p:sldLayoutId id="2147483773" r:id="rId7"/>
    <p:sldLayoutId id="2147483774" r:id="rId8"/>
    <p:sldLayoutId id="2147483775" r:id="rId9"/>
    <p:sldLayoutId id="2147483768" r:id="rId10"/>
    <p:sldLayoutId id="214748376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77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77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77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77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77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77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77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77"/>
        </a:defRPr>
      </a:lvl9pPr>
      <a:extLst/>
    </p:titleStyle>
    <p:bodyStyle>
      <a:lvl1pPr marL="365125" indent="-282575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1" fontAlgn="base" hangingPunct="1">
        <a:spcBef>
          <a:spcPts val="550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 2" pitchFamily="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1" fontAlgn="base" hangingPunct="1">
        <a:spcBef>
          <a:spcPct val="20000"/>
        </a:spcBef>
        <a:spcAft>
          <a:spcPct val="0"/>
        </a:spcAft>
        <a:buClr>
          <a:srgbClr val="C32D2E"/>
        </a:buClr>
        <a:buFont typeface="Wingdings 2" pitchFamily="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1" fontAlgn="base" hangingPunct="1">
        <a:spcBef>
          <a:spcPct val="20000"/>
        </a:spcBef>
        <a:spcAft>
          <a:spcPct val="0"/>
        </a:spcAft>
        <a:buClr>
          <a:srgbClr val="84AA33"/>
        </a:buClr>
        <a:buFont typeface="Wingdings 2" pitchFamily="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5" descr="50">
            <a:extLst>
              <a:ext uri="{FF2B5EF4-FFF2-40B4-BE49-F238E27FC236}">
                <a16:creationId xmlns:a16="http://schemas.microsoft.com/office/drawing/2014/main" id="{B65B2E73-3434-A740-A9FC-94F03CDAE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31975"/>
            <a:ext cx="11887200" cy="501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9">
            <a:extLst>
              <a:ext uri="{FF2B5EF4-FFF2-40B4-BE49-F238E27FC236}">
                <a16:creationId xmlns:a16="http://schemas.microsoft.com/office/drawing/2014/main" id="{D093E13B-0C53-D64B-BF0A-092E9E5A3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4" t="12038" r="70209" b="60370"/>
          <a:stretch>
            <a:fillRect/>
          </a:stretch>
        </p:blipFill>
        <p:spPr bwMode="auto">
          <a:xfrm>
            <a:off x="9010650" y="1749426"/>
            <a:ext cx="2395538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22A018FE-86F6-2C4C-A6EF-0C753BE85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4" t="12038" r="70209" b="60370"/>
          <a:stretch>
            <a:fillRect/>
          </a:stretch>
        </p:blipFill>
        <p:spPr bwMode="auto">
          <a:xfrm>
            <a:off x="328614" y="122239"/>
            <a:ext cx="23955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1">
            <a:extLst>
              <a:ext uri="{FF2B5EF4-FFF2-40B4-BE49-F238E27FC236}">
                <a16:creationId xmlns:a16="http://schemas.microsoft.com/office/drawing/2014/main" id="{DEA714BB-2AE7-4C4F-8FD2-60023FDBA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24110">
            <a:off x="9661526" y="1211263"/>
            <a:ext cx="1552575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8">
            <a:extLst>
              <a:ext uri="{FF2B5EF4-FFF2-40B4-BE49-F238E27FC236}">
                <a16:creationId xmlns:a16="http://schemas.microsoft.com/office/drawing/2014/main" id="{50FBF74E-81A1-2144-A1F2-2D01D64E2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4" t="12038" r="70209" b="60370"/>
          <a:stretch>
            <a:fillRect/>
          </a:stretch>
        </p:blipFill>
        <p:spPr bwMode="auto">
          <a:xfrm>
            <a:off x="5426075" y="263525"/>
            <a:ext cx="23955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7">
            <a:extLst>
              <a:ext uri="{FF2B5EF4-FFF2-40B4-BE49-F238E27FC236}">
                <a16:creationId xmlns:a16="http://schemas.microsoft.com/office/drawing/2014/main" id="{7B926B2C-DCB7-5E43-80BA-5F904848D5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0988" y="63500"/>
            <a:ext cx="1535112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03FD5D-E186-B748-93E7-BC92ED498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>
            <a:fillRect/>
          </a:stretch>
        </p:blipFill>
        <p:spPr bwMode="auto">
          <a:xfrm rot="21194988" flipV="1">
            <a:off x="-1520825" y="-314325"/>
            <a:ext cx="9805988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WordArt 5">
            <a:extLst>
              <a:ext uri="{FF2B5EF4-FFF2-40B4-BE49-F238E27FC236}">
                <a16:creationId xmlns:a16="http://schemas.microsoft.com/office/drawing/2014/main" id="{E7FF79F1-FFDE-514C-8A81-3C1D2652DFB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66431" y="2074730"/>
            <a:ext cx="3451225" cy="9286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9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5</a:t>
            </a:r>
          </a:p>
        </p:txBody>
      </p:sp>
      <p:sp>
        <p:nvSpPr>
          <p:cNvPr id="22537" name="TextBox 3">
            <a:extLst>
              <a:ext uri="{FF2B5EF4-FFF2-40B4-BE49-F238E27FC236}">
                <a16:creationId xmlns:a16="http://schemas.microsoft.com/office/drawing/2014/main" id="{BC7C0D4D-3171-D547-826C-F23AAD6D9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311151"/>
            <a:ext cx="8031162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vi-VN" sz="2340" b="1" dirty="0">
                <a:solidFill>
                  <a:srgbClr val="FF0000"/>
                </a:solidFill>
              </a:rPr>
              <a:t>PHÒNG GIÁO DỤC VÀ ĐÀO TẠO QUẬN LONG BIÊN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vi-VN" sz="2340" b="1" dirty="0">
                <a:solidFill>
                  <a:srgbClr val="FF0000"/>
                </a:solidFill>
              </a:rPr>
              <a:t>TRƯỜNG TIỂU HỌC PHÚC LỢI</a:t>
            </a:r>
          </a:p>
        </p:txBody>
      </p:sp>
      <p:sp>
        <p:nvSpPr>
          <p:cNvPr id="15370" name="TextBox 10">
            <a:extLst>
              <a:ext uri="{FF2B5EF4-FFF2-40B4-BE49-F238E27FC236}">
                <a16:creationId xmlns:a16="http://schemas.microsoft.com/office/drawing/2014/main" id="{8E700BE0-80F3-A540-9EC2-93488D535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3578225"/>
            <a:ext cx="108473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4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4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4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1,32)</a:t>
            </a:r>
          </a:p>
        </p:txBody>
      </p:sp>
      <p:sp>
        <p:nvSpPr>
          <p:cNvPr id="22539" name="TextBox 10">
            <a:extLst>
              <a:ext uri="{FF2B5EF4-FFF2-40B4-BE49-F238E27FC236}">
                <a16:creationId xmlns:a16="http://schemas.microsoft.com/office/drawing/2014/main" id="{E9108BAA-3CD8-974D-9A57-6A1033BB6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5319714"/>
            <a:ext cx="70580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340" b="1" i="1" dirty="0" err="1">
                <a:solidFill>
                  <a:srgbClr val="0000FF"/>
                </a:solidFill>
              </a:rPr>
              <a:t>Năm</a:t>
            </a:r>
            <a:r>
              <a:rPr lang="en-US" altLang="en-US" sz="2340" b="1" i="1" dirty="0">
                <a:solidFill>
                  <a:srgbClr val="0000FF"/>
                </a:solidFill>
              </a:rPr>
              <a:t> </a:t>
            </a:r>
            <a:r>
              <a:rPr lang="en-US" altLang="en-US" sz="2340" b="1" i="1" dirty="0" err="1">
                <a:solidFill>
                  <a:srgbClr val="0000FF"/>
                </a:solidFill>
              </a:rPr>
              <a:t>học</a:t>
            </a:r>
            <a:r>
              <a:rPr lang="en-US" altLang="en-US" sz="2340" b="1" i="1" dirty="0">
                <a:solidFill>
                  <a:srgbClr val="0000FF"/>
                </a:solidFill>
              </a:rPr>
              <a:t> 2022 - 2023</a:t>
            </a:r>
            <a:endParaRPr lang="en-US" altLang="en-US" sz="2080" b="1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4355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3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.02546 L -4.375E-6 0.02569 C -0.00325 0.02662 -0.00638 0.02755 -0.0095 0.02847 C -0.01093 0.02893 -0.01289 0.02917 -0.01419 0.02986 C -0.01614 0.03055 -0.01992 0.03194 -0.02226 0.03264 C -0.0233 0.0331 -0.0246 0.0331 -0.02591 0.03333 C -0.0358 0.0368 -0.02317 0.03264 -0.03268 0.03518 C -0.03476 0.03565 -0.03658 0.03657 -0.03854 0.0368 C -0.03997 0.03727 -0.04153 0.03727 -0.04335 0.0375 C -0.04869 0.03843 -0.04518 0.03796 -0.0513 0.03935 C -0.05247 0.03935 -0.05364 0.03958 -0.05494 0.03981 C -0.05612 0.04028 -0.05703 0.04074 -0.0582 0.0412 C -0.06093 0.04167 -0.07278 0.04421 -0.07682 0.04468 C -0.07851 0.04491 -0.08007 0.04491 -0.08151 0.04537 C -0.08398 0.0456 -0.08619 0.04606 -0.08854 0.04653 C -0.09036 0.04676 -0.09244 0.04676 -0.09453 0.04722 C -0.09674 0.04745 -0.09895 0.04792 -0.1013 0.04815 C -0.10742 0.04907 -0.1164 0.05023 -0.12226 0.05069 C -0.12773 0.05093 -0.1332 0.05116 -0.13854 0.05116 C -0.14713 0.05208 -0.15494 0.05301 -0.16419 0.05324 L -0.35599 0.05231 L -0.36184 0.05185 C -0.3651 0.05139 -0.36875 0.05093 -0.37213 0.05069 C -0.37643 0.05023 -0.38072 0.05023 -0.38489 0.05023 C -0.38697 0.05 -0.3888 0.04954 -0.39062 0.0493 C -0.39505 0.04884 -0.39921 0.04815 -0.40364 0.04768 C -0.40846 0.04722 -0.41354 0.04722 -0.41862 0.04722 C -0.42604 0.0463 -0.42591 0.0463 -0.43489 0.04537 C -0.43658 0.04514 -0.43802 0.04491 -0.43958 0.04468 C -0.44335 0.04421 -0.44739 0.04329 -0.45117 0.04282 C -0.45442 0.04259 -0.45742 0.04259 -0.46054 0.04236 C -0.46354 0.0419 -0.47148 0.04074 -0.4733 0.04051 C -0.47643 0.04028 -0.47955 0.04005 -0.48268 0.03981 C -0.48372 0.03981 -0.48489 0.03935 -0.48593 0.03935 C -0.48763 0.03889 -0.48919 0.03843 -0.49075 0.03819 C -0.49322 0.03773 -0.50273 0.03704 -0.50468 0.0368 C -0.50664 0.03657 -0.50846 0.03588 -0.51041 0.03565 C -0.51406 0.03495 -0.51744 0.03449 -0.52083 0.0338 C -0.52291 0.03356 -0.52474 0.0331 -0.52669 0.03264 C -0.52929 0.03241 -0.53216 0.03218 -0.53489 0.03218 C -0.54518 0.03032 -0.52877 0.03333 -0.54414 0.03032 C -0.55221 0.0287 -0.55065 0.02917 -0.55924 0.02801 C -0.56783 0.02662 -0.56601 0.02662 -0.57552 0.025 C -0.57903 0.0243 -0.58294 0.0243 -0.58606 0.02315 C -0.5871 0.02268 -0.58815 0.02222 -0.58945 0.02199 C -0.59401 0.02083 -0.59869 0.02037 -0.60351 0.01968 C -0.61953 0.01296 -0.59778 0.02106 -0.61744 0.01667 C -0.61862 0.01643 -0.61849 0.01528 -0.61966 0.01481 C -0.6233 0.01366 -0.62799 0.01366 -0.63125 0.01227 C -0.63307 0.0118 -0.6345 0.01111 -0.63606 0.01065 C -0.63971 0.00972 -0.64362 0.0088 -0.64765 0.00833 C -0.65599 0.00671 -0.65234 0.00741 -0.65937 0.00648 C -0.66237 0.00532 -0.66367 0.00486 -0.66744 0.00417 C -0.66979 0.0037 -0.67421 0.00278 -0.67421 0.00301 C -0.67565 0.00231 -0.67669 0.00185 -0.67786 0.00162 C -0.68059 0.00093 -0.68528 -0.00023 -0.68828 -0.0007 C -0.6927 -0.00162 -0.69257 -0.00116 -0.69648 -0.00185 C -0.69791 -0.00232 -0.69947 -0.00278 -0.70117 -0.00324 C -0.70299 -0.00347 -0.70494 -0.0037 -0.7069 -0.0044 C -0.7108 -0.00532 -0.71432 -0.00671 -0.71862 -0.00718 C -0.72005 -0.00764 -0.72161 -0.00764 -0.72304 -0.00787 C -0.7302 -0.00926 -0.72669 -0.00949 -0.73463 -0.01157 C -0.73645 -0.01204 -0.73789 -0.01227 -0.73945 -0.01273 C -0.74127 -0.01296 -0.74322 -0.01343 -0.74531 -0.01389 C -0.74713 -0.01435 -0.74908 -0.01435 -0.75104 -0.01458 C -0.7526 -0.01458 -0.75429 -0.01482 -0.75572 -0.01505 C -0.76601 -0.01806 -0.76093 -0.0169 -0.77083 -0.01875 C -0.7746 -0.01945 -0.77317 -0.01921 -0.77539 -0.01921 L -0.7776 -0.02083 " pathEditMode="relative" rAng="0" ptsTypes="AAAAAAAAAAAAAAAAAAAAAAAAAAAAAAAAAAAAAAAAAAAAAAAAAAAAAAAAAAAAAAAAAAAAA">
                                      <p:cBhvr>
                                        <p:cTn id="3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880" y="-926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CA5DAD0D-2D59-3A49-9CD3-5C661F5B5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-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kumimoji="1" lang="en-US" sz="4400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Text Box 7">
            <a:extLst>
              <a:ext uri="{FF2B5EF4-FFF2-40B4-BE49-F238E27FC236}">
                <a16:creationId xmlns:a16="http://schemas.microsoft.com/office/drawing/2014/main" id="{055D4069-8572-3540-93FA-0E45BC7CD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274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</a:t>
            </a:r>
          </a:p>
        </p:txBody>
      </p:sp>
      <p:grpSp>
        <p:nvGrpSpPr>
          <p:cNvPr id="2" name="Group 76">
            <a:extLst>
              <a:ext uri="{FF2B5EF4-FFF2-40B4-BE49-F238E27FC236}">
                <a16:creationId xmlns:a16="http://schemas.microsoft.com/office/drawing/2014/main" id="{64411F29-7230-BC4D-9EBC-E5F41924C94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57201"/>
            <a:ext cx="3657600" cy="1387475"/>
            <a:chOff x="228600" y="1066800"/>
            <a:chExt cx="3657600" cy="1387475"/>
          </a:xfrm>
        </p:grpSpPr>
        <p:grpSp>
          <p:nvGrpSpPr>
            <p:cNvPr id="4169" name="Group 3">
              <a:extLst>
                <a:ext uri="{FF2B5EF4-FFF2-40B4-BE49-F238E27FC236}">
                  <a16:creationId xmlns:a16="http://schemas.microsoft.com/office/drawing/2014/main" id="{4D637E5C-E2C7-4B4D-8544-0F4847729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1066800"/>
              <a:ext cx="3048000" cy="1387475"/>
              <a:chOff x="1680" y="1920"/>
              <a:chExt cx="1920" cy="874"/>
            </a:xfrm>
          </p:grpSpPr>
          <p:grpSp>
            <p:nvGrpSpPr>
              <p:cNvPr id="4171" name="Group 4">
                <a:extLst>
                  <a:ext uri="{FF2B5EF4-FFF2-40B4-BE49-F238E27FC236}">
                    <a16:creationId xmlns:a16="http://schemas.microsoft.com/office/drawing/2014/main" id="{8CC1E2A2-42E7-344E-BD75-FF43710DF6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1920"/>
                <a:ext cx="1920" cy="874"/>
                <a:chOff x="864" y="1296"/>
                <a:chExt cx="1920" cy="874"/>
              </a:xfrm>
            </p:grpSpPr>
            <p:sp>
              <p:nvSpPr>
                <p:cNvPr id="4173" name="Rectangle 5">
                  <a:extLst>
                    <a:ext uri="{FF2B5EF4-FFF2-40B4-BE49-F238E27FC236}">
                      <a16:creationId xmlns:a16="http://schemas.microsoft.com/office/drawing/2014/main" id="{C081E548-9BB8-2D4A-AEA6-3A2C5DD801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1344"/>
                  <a:ext cx="1920" cy="816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AFEFE4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90000"/>
                    </a:lnSpc>
                    <a:spcBef>
                      <a:spcPct val="20000"/>
                    </a:spcBef>
                  </a:pPr>
                  <a:endParaRPr lang="vi-VN" altLang="vi-VN" sz="4000" b="1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174" name="Group 6">
                  <a:extLst>
                    <a:ext uri="{FF2B5EF4-FFF2-40B4-BE49-F238E27FC236}">
                      <a16:creationId xmlns:a16="http://schemas.microsoft.com/office/drawing/2014/main" id="{2467E9F6-411B-124E-8C5E-1A3B3FF862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2" y="1296"/>
                  <a:ext cx="384" cy="874"/>
                  <a:chOff x="432" y="336"/>
                  <a:chExt cx="384" cy="874"/>
                </a:xfrm>
              </p:grpSpPr>
              <p:sp>
                <p:nvSpPr>
                  <p:cNvPr id="4183" name="Text Box 7">
                    <a:extLst>
                      <a:ext uri="{FF2B5EF4-FFF2-40B4-BE49-F238E27FC236}">
                        <a16:creationId xmlns:a16="http://schemas.microsoft.com/office/drawing/2014/main" id="{512C5472-0991-EE44-A5A3-319DCA0A824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336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4184" name="Line 8">
                    <a:extLst>
                      <a:ext uri="{FF2B5EF4-FFF2-40B4-BE49-F238E27FC236}">
                        <a16:creationId xmlns:a16="http://schemas.microsoft.com/office/drawing/2014/main" id="{15A15607-A631-F249-AAD2-627622B054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768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4185" name="Text Box 9">
                    <a:extLst>
                      <a:ext uri="{FF2B5EF4-FFF2-40B4-BE49-F238E27FC236}">
                        <a16:creationId xmlns:a16="http://schemas.microsoft.com/office/drawing/2014/main" id="{93A6A489-C1C8-6A45-AEEE-520520AB317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768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4</a:t>
                    </a:r>
                  </a:p>
                </p:txBody>
              </p:sp>
            </p:grpSp>
            <p:sp>
              <p:nvSpPr>
                <p:cNvPr id="4175" name="Text Box 10">
                  <a:extLst>
                    <a:ext uri="{FF2B5EF4-FFF2-40B4-BE49-F238E27FC236}">
                      <a16:creationId xmlns:a16="http://schemas.microsoft.com/office/drawing/2014/main" id="{98F90B6E-FEB0-7941-A710-21B9D4E6E4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148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4176" name="Text Box 11">
                  <a:extLst>
                    <a:ext uri="{FF2B5EF4-FFF2-40B4-BE49-F238E27FC236}">
                      <a16:creationId xmlns:a16="http://schemas.microsoft.com/office/drawing/2014/main" id="{23C2B358-6A2A-5F4C-BC40-1CF800EA3BF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148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4177" name="Text Box 12">
                  <a:extLst>
                    <a:ext uri="{FF2B5EF4-FFF2-40B4-BE49-F238E27FC236}">
                      <a16:creationId xmlns:a16="http://schemas.microsoft.com/office/drawing/2014/main" id="{F99F7102-4457-654A-AE5B-1161EFFA7B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296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4178" name="Text Box 13">
                  <a:extLst>
                    <a:ext uri="{FF2B5EF4-FFF2-40B4-BE49-F238E27FC236}">
                      <a16:creationId xmlns:a16="http://schemas.microsoft.com/office/drawing/2014/main" id="{7A42670C-E923-B14B-8C84-CB13DA78BA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4" y="1728"/>
                  <a:ext cx="480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12</a:t>
                  </a:r>
                </a:p>
              </p:txBody>
            </p:sp>
            <p:grpSp>
              <p:nvGrpSpPr>
                <p:cNvPr id="4179" name="Group 14">
                  <a:extLst>
                    <a:ext uri="{FF2B5EF4-FFF2-40B4-BE49-F238E27FC236}">
                      <a16:creationId xmlns:a16="http://schemas.microsoft.com/office/drawing/2014/main" id="{EE33B08D-591D-8347-BCF2-BDF0FC0645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32" y="1296"/>
                  <a:ext cx="384" cy="874"/>
                  <a:chOff x="432" y="336"/>
                  <a:chExt cx="384" cy="874"/>
                </a:xfrm>
              </p:grpSpPr>
              <p:sp>
                <p:nvSpPr>
                  <p:cNvPr id="4180" name="Text Box 15">
                    <a:extLst>
                      <a:ext uri="{FF2B5EF4-FFF2-40B4-BE49-F238E27FC236}">
                        <a16:creationId xmlns:a16="http://schemas.microsoft.com/office/drawing/2014/main" id="{42FDEF81-8C43-F848-A1A7-9CE76179F78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336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4181" name="Line 16">
                    <a:extLst>
                      <a:ext uri="{FF2B5EF4-FFF2-40B4-BE49-F238E27FC236}">
                        <a16:creationId xmlns:a16="http://schemas.microsoft.com/office/drawing/2014/main" id="{4A501189-D1CD-A64D-A37E-5D57C38BE7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768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4182" name="Text Box 17">
                    <a:extLst>
                      <a:ext uri="{FF2B5EF4-FFF2-40B4-BE49-F238E27FC236}">
                        <a16:creationId xmlns:a16="http://schemas.microsoft.com/office/drawing/2014/main" id="{F6D2FDD8-72F4-D84E-9A3C-0399CAB289D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768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4172" name="Line 18">
                <a:extLst>
                  <a:ext uri="{FF2B5EF4-FFF2-40B4-BE49-F238E27FC236}">
                    <a16:creationId xmlns:a16="http://schemas.microsoft.com/office/drawing/2014/main" id="{2D9F2D01-7CB0-4848-BB1B-FBF8656EB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4170" name="Text Box 47">
              <a:extLst>
                <a:ext uri="{FF2B5EF4-FFF2-40B4-BE49-F238E27FC236}">
                  <a16:creationId xmlns:a16="http://schemas.microsoft.com/office/drawing/2014/main" id="{F1283B72-76F2-FD41-A5E8-634212768D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1393825"/>
              <a:ext cx="609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4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.</a:t>
              </a:r>
            </a:p>
          </p:txBody>
        </p:sp>
      </p:grpSp>
      <p:grpSp>
        <p:nvGrpSpPr>
          <p:cNvPr id="8" name="Group 77">
            <a:extLst>
              <a:ext uri="{FF2B5EF4-FFF2-40B4-BE49-F238E27FC236}">
                <a16:creationId xmlns:a16="http://schemas.microsoft.com/office/drawing/2014/main" id="{07D30995-1598-5C4C-A008-09EB21EA5844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533401"/>
            <a:ext cx="3733800" cy="1387475"/>
            <a:chOff x="457200" y="4800600"/>
            <a:chExt cx="3733800" cy="1387475"/>
          </a:xfrm>
        </p:grpSpPr>
        <p:grpSp>
          <p:nvGrpSpPr>
            <p:cNvPr id="4153" name="Group 19">
              <a:extLst>
                <a:ext uri="{FF2B5EF4-FFF2-40B4-BE49-F238E27FC236}">
                  <a16:creationId xmlns:a16="http://schemas.microsoft.com/office/drawing/2014/main" id="{0E1FCBA2-16A4-5947-81F3-5FCC05CAB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800" y="4800600"/>
              <a:ext cx="3124200" cy="1387475"/>
              <a:chOff x="672" y="2640"/>
              <a:chExt cx="1968" cy="874"/>
            </a:xfrm>
          </p:grpSpPr>
          <p:sp>
            <p:nvSpPr>
              <p:cNvPr id="4155" name="Rectangle 20">
                <a:extLst>
                  <a:ext uri="{FF2B5EF4-FFF2-40B4-BE49-F238E27FC236}">
                    <a16:creationId xmlns:a16="http://schemas.microsoft.com/office/drawing/2014/main" id="{09487035-73B7-6842-A9A0-ADFFD6113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2688"/>
                <a:ext cx="1920" cy="76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9B5BA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20000"/>
                  </a:spcBef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56" name="Group 21">
                <a:extLst>
                  <a:ext uri="{FF2B5EF4-FFF2-40B4-BE49-F238E27FC236}">
                    <a16:creationId xmlns:a16="http://schemas.microsoft.com/office/drawing/2014/main" id="{0BD9293A-7EA2-E145-9410-C56EF711A2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" y="2640"/>
                <a:ext cx="1920" cy="874"/>
                <a:chOff x="672" y="2640"/>
                <a:chExt cx="1920" cy="874"/>
              </a:xfrm>
            </p:grpSpPr>
            <p:sp>
              <p:nvSpPr>
                <p:cNvPr id="4157" name="Text Box 22">
                  <a:extLst>
                    <a:ext uri="{FF2B5EF4-FFF2-40B4-BE49-F238E27FC236}">
                      <a16:creationId xmlns:a16="http://schemas.microsoft.com/office/drawing/2014/main" id="{48481133-85A0-4B42-847C-A869EB5AC1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832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-</a:t>
                  </a:r>
                </a:p>
              </p:txBody>
            </p:sp>
            <p:sp>
              <p:nvSpPr>
                <p:cNvPr id="4158" name="Text Box 23">
                  <a:extLst>
                    <a:ext uri="{FF2B5EF4-FFF2-40B4-BE49-F238E27FC236}">
                      <a16:creationId xmlns:a16="http://schemas.microsoft.com/office/drawing/2014/main" id="{7803BAC9-F138-8249-832C-C0649DEF7F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40" y="2640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4159" name="Line 24">
                  <a:extLst>
                    <a:ext uri="{FF2B5EF4-FFF2-40B4-BE49-F238E27FC236}">
                      <a16:creationId xmlns:a16="http://schemas.microsoft.com/office/drawing/2014/main" id="{BF546A44-4A4D-A64D-87D4-B2EE22FA23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307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60" name="Text Box 25">
                  <a:extLst>
                    <a:ext uri="{FF2B5EF4-FFF2-40B4-BE49-F238E27FC236}">
                      <a16:creationId xmlns:a16="http://schemas.microsoft.com/office/drawing/2014/main" id="{3ADF0AEE-DF2C-1B41-89A7-5DE94FEE50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3072"/>
                  <a:ext cx="480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16</a:t>
                  </a:r>
                </a:p>
              </p:txBody>
            </p:sp>
            <p:sp>
              <p:nvSpPr>
                <p:cNvPr id="4161" name="Text Box 26">
                  <a:extLst>
                    <a:ext uri="{FF2B5EF4-FFF2-40B4-BE49-F238E27FC236}">
                      <a16:creationId xmlns:a16="http://schemas.microsoft.com/office/drawing/2014/main" id="{19305334-F88D-B24A-BF68-91FB9B608E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2640"/>
                  <a:ext cx="576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11</a:t>
                  </a:r>
                </a:p>
              </p:txBody>
            </p:sp>
            <p:sp>
              <p:nvSpPr>
                <p:cNvPr id="4162" name="Text Box 27">
                  <a:extLst>
                    <a:ext uri="{FF2B5EF4-FFF2-40B4-BE49-F238E27FC236}">
                      <a16:creationId xmlns:a16="http://schemas.microsoft.com/office/drawing/2014/main" id="{A95900BA-341C-C049-B7E8-9294F2C1A9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3072"/>
                  <a:ext cx="52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32</a:t>
                  </a:r>
                </a:p>
              </p:txBody>
            </p:sp>
            <p:sp>
              <p:nvSpPr>
                <p:cNvPr id="4163" name="Line 28">
                  <a:extLst>
                    <a:ext uri="{FF2B5EF4-FFF2-40B4-BE49-F238E27FC236}">
                      <a16:creationId xmlns:a16="http://schemas.microsoft.com/office/drawing/2014/main" id="{7BFB113C-36AC-C841-82EF-B41BDF6264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307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grpSp>
              <p:nvGrpSpPr>
                <p:cNvPr id="4164" name="Group 29">
                  <a:extLst>
                    <a:ext uri="{FF2B5EF4-FFF2-40B4-BE49-F238E27FC236}">
                      <a16:creationId xmlns:a16="http://schemas.microsoft.com/office/drawing/2014/main" id="{171B0F0F-57CD-514B-BF51-781965C51E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2" y="2640"/>
                  <a:ext cx="576" cy="874"/>
                  <a:chOff x="672" y="2640"/>
                  <a:chExt cx="576" cy="874"/>
                </a:xfrm>
              </p:grpSpPr>
              <p:sp>
                <p:nvSpPr>
                  <p:cNvPr id="4167" name="Text Box 30">
                    <a:extLst>
                      <a:ext uri="{FF2B5EF4-FFF2-40B4-BE49-F238E27FC236}">
                        <a16:creationId xmlns:a16="http://schemas.microsoft.com/office/drawing/2014/main" id="{4F467603-7EBE-2240-B7EE-9543DE527ED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2" y="2640"/>
                    <a:ext cx="576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 7</a:t>
                    </a:r>
                  </a:p>
                </p:txBody>
              </p:sp>
              <p:sp>
                <p:nvSpPr>
                  <p:cNvPr id="4168" name="Text Box 31">
                    <a:extLst>
                      <a:ext uri="{FF2B5EF4-FFF2-40B4-BE49-F238E27FC236}">
                        <a16:creationId xmlns:a16="http://schemas.microsoft.com/office/drawing/2014/main" id="{D1BEB919-C601-194B-A558-033FFBAB8E2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2" y="3072"/>
                    <a:ext cx="52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 8</a:t>
                    </a:r>
                  </a:p>
                </p:txBody>
              </p:sp>
            </p:grpSp>
            <p:sp>
              <p:nvSpPr>
                <p:cNvPr id="4165" name="Text Box 32">
                  <a:extLst>
                    <a:ext uri="{FF2B5EF4-FFF2-40B4-BE49-F238E27FC236}">
                      <a16:creationId xmlns:a16="http://schemas.microsoft.com/office/drawing/2014/main" id="{D190565F-DE3D-7D46-A06F-4A1E0941C2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2" y="2822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-</a:t>
                  </a:r>
                </a:p>
              </p:txBody>
            </p:sp>
            <p:sp>
              <p:nvSpPr>
                <p:cNvPr id="4166" name="Line 33">
                  <a:extLst>
                    <a:ext uri="{FF2B5EF4-FFF2-40B4-BE49-F238E27FC236}">
                      <a16:creationId xmlns:a16="http://schemas.microsoft.com/office/drawing/2014/main" id="{F82662EA-F6B7-9240-A83D-F9837354F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307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4154" name="Text Box 48">
              <a:extLst>
                <a:ext uri="{FF2B5EF4-FFF2-40B4-BE49-F238E27FC236}">
                  <a16:creationId xmlns:a16="http://schemas.microsoft.com/office/drawing/2014/main" id="{EECE7DC8-9329-C942-A98F-24DADC417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5181600"/>
              <a:ext cx="609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3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.</a:t>
              </a:r>
            </a:p>
          </p:txBody>
        </p:sp>
      </p:grpSp>
      <p:grpSp>
        <p:nvGrpSpPr>
          <p:cNvPr id="16" name="Group 94">
            <a:extLst>
              <a:ext uri="{FF2B5EF4-FFF2-40B4-BE49-F238E27FC236}">
                <a16:creationId xmlns:a16="http://schemas.microsoft.com/office/drawing/2014/main" id="{B2927609-29CC-194A-B348-768F8CC42519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733801"/>
            <a:ext cx="3657600" cy="1387475"/>
            <a:chOff x="533400" y="4724400"/>
            <a:chExt cx="3657600" cy="1387475"/>
          </a:xfrm>
        </p:grpSpPr>
        <p:grpSp>
          <p:nvGrpSpPr>
            <p:cNvPr id="4135" name="Group 19">
              <a:extLst>
                <a:ext uri="{FF2B5EF4-FFF2-40B4-BE49-F238E27FC236}">
                  <a16:creationId xmlns:a16="http://schemas.microsoft.com/office/drawing/2014/main" id="{822C5C53-0300-F84F-AB43-A5E9182E32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800" y="4724400"/>
              <a:ext cx="3124200" cy="1387475"/>
              <a:chOff x="2880" y="1968"/>
              <a:chExt cx="1968" cy="874"/>
            </a:xfrm>
          </p:grpSpPr>
          <p:grpSp>
            <p:nvGrpSpPr>
              <p:cNvPr id="4137" name="Group 20">
                <a:extLst>
                  <a:ext uri="{FF2B5EF4-FFF2-40B4-BE49-F238E27FC236}">
                    <a16:creationId xmlns:a16="http://schemas.microsoft.com/office/drawing/2014/main" id="{F6F50012-8E7E-0249-B43B-D884984FA8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0" y="1968"/>
                <a:ext cx="1968" cy="874"/>
                <a:chOff x="672" y="2640"/>
                <a:chExt cx="1968" cy="874"/>
              </a:xfrm>
            </p:grpSpPr>
            <p:sp>
              <p:nvSpPr>
                <p:cNvPr id="4140" name="Rectangle 21">
                  <a:extLst>
                    <a:ext uri="{FF2B5EF4-FFF2-40B4-BE49-F238E27FC236}">
                      <a16:creationId xmlns:a16="http://schemas.microsoft.com/office/drawing/2014/main" id="{AD473BB5-2F8D-444B-BC5A-F2D2A8D3B5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2688"/>
                  <a:ext cx="1920" cy="76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D1EA3A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90000"/>
                    </a:lnSpc>
                    <a:spcBef>
                      <a:spcPct val="20000"/>
                    </a:spcBef>
                  </a:pPr>
                  <a:endParaRPr lang="vi-VN" altLang="vi-VN" sz="2800" b="1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1" name="Text Box 22">
                  <a:extLst>
                    <a:ext uri="{FF2B5EF4-FFF2-40B4-BE49-F238E27FC236}">
                      <a16:creationId xmlns:a16="http://schemas.microsoft.com/office/drawing/2014/main" id="{5644B4A2-056C-554C-AE02-8075644521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832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grpSp>
              <p:nvGrpSpPr>
                <p:cNvPr id="4142" name="Group 23">
                  <a:extLst>
                    <a:ext uri="{FF2B5EF4-FFF2-40B4-BE49-F238E27FC236}">
                      <a16:creationId xmlns:a16="http://schemas.microsoft.com/office/drawing/2014/main" id="{DE937BE4-955C-B843-8B18-C4482FA8AF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92" y="2640"/>
                  <a:ext cx="384" cy="874"/>
                  <a:chOff x="432" y="336"/>
                  <a:chExt cx="384" cy="874"/>
                </a:xfrm>
              </p:grpSpPr>
              <p:sp>
                <p:nvSpPr>
                  <p:cNvPr id="4150" name="Text Box 24">
                    <a:extLst>
                      <a:ext uri="{FF2B5EF4-FFF2-40B4-BE49-F238E27FC236}">
                        <a16:creationId xmlns:a16="http://schemas.microsoft.com/office/drawing/2014/main" id="{D88AF7BB-51E9-9D46-AEDC-1EEEB0D3F12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336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4151" name="Line 25">
                    <a:extLst>
                      <a:ext uri="{FF2B5EF4-FFF2-40B4-BE49-F238E27FC236}">
                        <a16:creationId xmlns:a16="http://schemas.microsoft.com/office/drawing/2014/main" id="{7A737FF7-963D-1441-8CBD-78E99B3ED1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768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4152" name="Text Box 26">
                    <a:extLst>
                      <a:ext uri="{FF2B5EF4-FFF2-40B4-BE49-F238E27FC236}">
                        <a16:creationId xmlns:a16="http://schemas.microsoft.com/office/drawing/2014/main" id="{1D5B29F2-0F88-0B44-8655-1B81C197B21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768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8</a:t>
                    </a:r>
                  </a:p>
                </p:txBody>
              </p:sp>
            </p:grpSp>
            <p:grpSp>
              <p:nvGrpSpPr>
                <p:cNvPr id="4143" name="Group 27">
                  <a:extLst>
                    <a:ext uri="{FF2B5EF4-FFF2-40B4-BE49-F238E27FC236}">
                      <a16:creationId xmlns:a16="http://schemas.microsoft.com/office/drawing/2014/main" id="{1A6C01F8-4252-1841-9F20-19FC3D9617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2640"/>
                  <a:ext cx="384" cy="874"/>
                  <a:chOff x="2208" y="2640"/>
                  <a:chExt cx="384" cy="874"/>
                </a:xfrm>
              </p:grpSpPr>
              <p:sp>
                <p:nvSpPr>
                  <p:cNvPr id="4147" name="Text Box 28">
                    <a:extLst>
                      <a:ext uri="{FF2B5EF4-FFF2-40B4-BE49-F238E27FC236}">
                        <a16:creationId xmlns:a16="http://schemas.microsoft.com/office/drawing/2014/main" id="{4BC5C3D3-49BF-5E4B-9B95-F866775DD15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2640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4148" name="Text Box 29">
                    <a:extLst>
                      <a:ext uri="{FF2B5EF4-FFF2-40B4-BE49-F238E27FC236}">
                        <a16:creationId xmlns:a16="http://schemas.microsoft.com/office/drawing/2014/main" id="{4F98D405-481D-9D4A-BFCD-52311BCCD72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8" y="3072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4</a:t>
                    </a:r>
                  </a:p>
                </p:txBody>
              </p:sp>
              <p:sp>
                <p:nvSpPr>
                  <p:cNvPr id="4149" name="Line 30">
                    <a:extLst>
                      <a:ext uri="{FF2B5EF4-FFF2-40B4-BE49-F238E27FC236}">
                        <a16:creationId xmlns:a16="http://schemas.microsoft.com/office/drawing/2014/main" id="{F92E5126-984E-C74D-9E73-AAC1704EF8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3072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4144" name="Group 31">
                  <a:extLst>
                    <a:ext uri="{FF2B5EF4-FFF2-40B4-BE49-F238E27FC236}">
                      <a16:creationId xmlns:a16="http://schemas.microsoft.com/office/drawing/2014/main" id="{2C9BEDBC-7AE0-CE45-AF1D-8DF09C0006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2" y="2640"/>
                  <a:ext cx="576" cy="874"/>
                  <a:chOff x="672" y="2640"/>
                  <a:chExt cx="576" cy="874"/>
                </a:xfrm>
              </p:grpSpPr>
              <p:sp>
                <p:nvSpPr>
                  <p:cNvPr id="4145" name="Text Box 32">
                    <a:extLst>
                      <a:ext uri="{FF2B5EF4-FFF2-40B4-BE49-F238E27FC236}">
                        <a16:creationId xmlns:a16="http://schemas.microsoft.com/office/drawing/2014/main" id="{DACE71B8-8789-DD46-82F2-7F666D25CEB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2" y="2640"/>
                    <a:ext cx="576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15</a:t>
                    </a:r>
                  </a:p>
                </p:txBody>
              </p:sp>
              <p:sp>
                <p:nvSpPr>
                  <p:cNvPr id="4146" name="Text Box 33">
                    <a:extLst>
                      <a:ext uri="{FF2B5EF4-FFF2-40B4-BE49-F238E27FC236}">
                        <a16:creationId xmlns:a16="http://schemas.microsoft.com/office/drawing/2014/main" id="{B3B73F33-DD55-B54F-A03E-C1B3D8F8A2A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2" y="3072"/>
                    <a:ext cx="52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16</a:t>
                    </a:r>
                  </a:p>
                </p:txBody>
              </p:sp>
            </p:grpSp>
          </p:grpSp>
          <p:sp>
            <p:nvSpPr>
              <p:cNvPr id="4138" name="Text Box 34">
                <a:extLst>
                  <a:ext uri="{FF2B5EF4-FFF2-40B4-BE49-F238E27FC236}">
                    <a16:creationId xmlns:a16="http://schemas.microsoft.com/office/drawing/2014/main" id="{B9B3A352-27EA-CF41-85AF-8942321820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2160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:</a:t>
                </a:r>
              </a:p>
            </p:txBody>
          </p:sp>
          <p:sp>
            <p:nvSpPr>
              <p:cNvPr id="4139" name="Line 35">
                <a:extLst>
                  <a:ext uri="{FF2B5EF4-FFF2-40B4-BE49-F238E27FC236}">
                    <a16:creationId xmlns:a16="http://schemas.microsoft.com/office/drawing/2014/main" id="{6CDAFBED-A7F5-C74D-8DC8-A165B34FC5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0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4136" name="Text Box 50">
              <a:extLst>
                <a:ext uri="{FF2B5EF4-FFF2-40B4-BE49-F238E27FC236}">
                  <a16:creationId xmlns:a16="http://schemas.microsoft.com/office/drawing/2014/main" id="{F142AB76-68EA-524A-91B8-7798B9D86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105400"/>
              <a:ext cx="609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3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d.</a:t>
              </a:r>
            </a:p>
          </p:txBody>
        </p:sp>
      </p:grpSp>
      <p:grpSp>
        <p:nvGrpSpPr>
          <p:cNvPr id="22" name="Group 113">
            <a:extLst>
              <a:ext uri="{FF2B5EF4-FFF2-40B4-BE49-F238E27FC236}">
                <a16:creationId xmlns:a16="http://schemas.microsoft.com/office/drawing/2014/main" id="{F417EBCD-9171-F14A-8276-3794835C0A25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657601"/>
            <a:ext cx="3657600" cy="1387475"/>
            <a:chOff x="533400" y="2590800"/>
            <a:chExt cx="3657600" cy="1387475"/>
          </a:xfrm>
        </p:grpSpPr>
        <p:grpSp>
          <p:nvGrpSpPr>
            <p:cNvPr id="4118" name="Group 3">
              <a:extLst>
                <a:ext uri="{FF2B5EF4-FFF2-40B4-BE49-F238E27FC236}">
                  <a16:creationId xmlns:a16="http://schemas.microsoft.com/office/drawing/2014/main" id="{D4199DCC-F243-9447-94B3-FBDF03A932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2590800"/>
              <a:ext cx="3048000" cy="1387475"/>
              <a:chOff x="1680" y="1920"/>
              <a:chExt cx="1920" cy="874"/>
            </a:xfrm>
          </p:grpSpPr>
          <p:grpSp>
            <p:nvGrpSpPr>
              <p:cNvPr id="4120" name="Group 4">
                <a:extLst>
                  <a:ext uri="{FF2B5EF4-FFF2-40B4-BE49-F238E27FC236}">
                    <a16:creationId xmlns:a16="http://schemas.microsoft.com/office/drawing/2014/main" id="{41BB8B1D-8BE3-1549-A548-CAD0700FD3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1920"/>
                <a:ext cx="1920" cy="874"/>
                <a:chOff x="864" y="1296"/>
                <a:chExt cx="1920" cy="874"/>
              </a:xfrm>
            </p:grpSpPr>
            <p:sp>
              <p:nvSpPr>
                <p:cNvPr id="4122" name="Rectangle 5">
                  <a:extLst>
                    <a:ext uri="{FF2B5EF4-FFF2-40B4-BE49-F238E27FC236}">
                      <a16:creationId xmlns:a16="http://schemas.microsoft.com/office/drawing/2014/main" id="{FB6C166D-8290-864A-B820-75FB8E217A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1344"/>
                  <a:ext cx="1920" cy="76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90000"/>
                    </a:lnSpc>
                    <a:spcBef>
                      <a:spcPct val="20000"/>
                    </a:spcBef>
                  </a:pPr>
                  <a:endParaRPr lang="vi-VN" altLang="vi-VN" sz="2800" b="1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123" name="Group 6">
                  <a:extLst>
                    <a:ext uri="{FF2B5EF4-FFF2-40B4-BE49-F238E27FC236}">
                      <a16:creationId xmlns:a16="http://schemas.microsoft.com/office/drawing/2014/main" id="{4976771D-5307-194A-B38E-4F90FD21327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2" y="1296"/>
                  <a:ext cx="384" cy="874"/>
                  <a:chOff x="432" y="336"/>
                  <a:chExt cx="384" cy="874"/>
                </a:xfrm>
              </p:grpSpPr>
              <p:sp>
                <p:nvSpPr>
                  <p:cNvPr id="4132" name="Text Box 7">
                    <a:extLst>
                      <a:ext uri="{FF2B5EF4-FFF2-40B4-BE49-F238E27FC236}">
                        <a16:creationId xmlns:a16="http://schemas.microsoft.com/office/drawing/2014/main" id="{04375DA7-E1F8-E744-8603-B602584FA37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336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4133" name="Line 8">
                    <a:extLst>
                      <a:ext uri="{FF2B5EF4-FFF2-40B4-BE49-F238E27FC236}">
                        <a16:creationId xmlns:a16="http://schemas.microsoft.com/office/drawing/2014/main" id="{0CEB5918-B8D8-9143-9322-CB170FF04F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768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4134" name="Text Box 9">
                    <a:extLst>
                      <a:ext uri="{FF2B5EF4-FFF2-40B4-BE49-F238E27FC236}">
                        <a16:creationId xmlns:a16="http://schemas.microsoft.com/office/drawing/2014/main" id="{EC1376BF-B754-8240-BD20-5BA2221C6DA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768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5</a:t>
                    </a:r>
                  </a:p>
                </p:txBody>
              </p:sp>
            </p:grpSp>
            <p:sp>
              <p:nvSpPr>
                <p:cNvPr id="4124" name="Text Box 10">
                  <a:extLst>
                    <a:ext uri="{FF2B5EF4-FFF2-40B4-BE49-F238E27FC236}">
                      <a16:creationId xmlns:a16="http://schemas.microsoft.com/office/drawing/2014/main" id="{0A11D07E-73B5-264B-9807-AAB95F19E6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148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125" name="Text Box 11">
                  <a:extLst>
                    <a:ext uri="{FF2B5EF4-FFF2-40B4-BE49-F238E27FC236}">
                      <a16:creationId xmlns:a16="http://schemas.microsoft.com/office/drawing/2014/main" id="{5D68E8B7-56BF-2E4C-8538-28CDF2730CD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148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126" name="Text Box 12">
                  <a:extLst>
                    <a:ext uri="{FF2B5EF4-FFF2-40B4-BE49-F238E27FC236}">
                      <a16:creationId xmlns:a16="http://schemas.microsoft.com/office/drawing/2014/main" id="{E5FA7FD8-6CAD-9C47-B0E3-374CDE7DA6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296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4127" name="Text Box 13">
                  <a:extLst>
                    <a:ext uri="{FF2B5EF4-FFF2-40B4-BE49-F238E27FC236}">
                      <a16:creationId xmlns:a16="http://schemas.microsoft.com/office/drawing/2014/main" id="{6DA96324-704C-6F46-81B6-BA0D64B74C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4" y="1728"/>
                  <a:ext cx="480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 6</a:t>
                  </a:r>
                </a:p>
              </p:txBody>
            </p:sp>
            <p:grpSp>
              <p:nvGrpSpPr>
                <p:cNvPr id="4128" name="Group 14">
                  <a:extLst>
                    <a:ext uri="{FF2B5EF4-FFF2-40B4-BE49-F238E27FC236}">
                      <a16:creationId xmlns:a16="http://schemas.microsoft.com/office/drawing/2014/main" id="{E221526C-061C-164A-A489-E64B883CECC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32" y="1296"/>
                  <a:ext cx="384" cy="874"/>
                  <a:chOff x="432" y="336"/>
                  <a:chExt cx="384" cy="874"/>
                </a:xfrm>
              </p:grpSpPr>
              <p:sp>
                <p:nvSpPr>
                  <p:cNvPr id="4129" name="Text Box 15">
                    <a:extLst>
                      <a:ext uri="{FF2B5EF4-FFF2-40B4-BE49-F238E27FC236}">
                        <a16:creationId xmlns:a16="http://schemas.microsoft.com/office/drawing/2014/main" id="{F82C301F-A498-B24B-AB2F-7D9C86EFFBE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336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4130" name="Line 16">
                    <a:extLst>
                      <a:ext uri="{FF2B5EF4-FFF2-40B4-BE49-F238E27FC236}">
                        <a16:creationId xmlns:a16="http://schemas.microsoft.com/office/drawing/2014/main" id="{07DC9DB4-D8B1-E740-BDEA-B8053D7C9F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2" y="768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4131" name="Text Box 17">
                    <a:extLst>
                      <a:ext uri="{FF2B5EF4-FFF2-40B4-BE49-F238E27FC236}">
                        <a16:creationId xmlns:a16="http://schemas.microsoft.com/office/drawing/2014/main" id="{D6E18234-B9D2-4949-AF14-9B6A08ECCAF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768"/>
                    <a:ext cx="288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9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40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7</a:t>
                    </a:r>
                  </a:p>
                </p:txBody>
              </p:sp>
            </p:grpSp>
          </p:grpSp>
          <p:sp>
            <p:nvSpPr>
              <p:cNvPr id="4121" name="Line 18">
                <a:extLst>
                  <a:ext uri="{FF2B5EF4-FFF2-40B4-BE49-F238E27FC236}">
                    <a16:creationId xmlns:a16="http://schemas.microsoft.com/office/drawing/2014/main" id="{0E37D23E-9E63-A242-ABD9-686FDE6B7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4119" name="Text Box 51">
              <a:extLst>
                <a:ext uri="{FF2B5EF4-FFF2-40B4-BE49-F238E27FC236}">
                  <a16:creationId xmlns:a16="http://schemas.microsoft.com/office/drawing/2014/main" id="{3EE34F2E-AAA4-AB4D-94D1-9299B34C2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971800"/>
              <a:ext cx="609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3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.</a:t>
              </a:r>
            </a:p>
          </p:txBody>
        </p:sp>
      </p:grp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A1A70E55-FE17-4A4F-9653-3E65098AB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2008188"/>
          <a:ext cx="319246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3" imgW="36576000" imgH="18719800" progId="Equation.3">
                  <p:embed/>
                </p:oleObj>
              </mc:Choice>
              <mc:Fallback>
                <p:oleObj name="Equation" r:id="rId3" imgW="36576000" imgH="1871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008188"/>
                        <a:ext cx="3192463" cy="157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1">
            <a:extLst>
              <a:ext uri="{FF2B5EF4-FFF2-40B4-BE49-F238E27FC236}">
                <a16:creationId xmlns:a16="http://schemas.microsoft.com/office/drawing/2014/main" id="{63D92CC8-CCD6-F746-ACC1-C9B2BCA06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0200" y="1981201"/>
          <a:ext cx="339725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5" imgW="38912800" imgH="18719800" progId="Equation.3">
                  <p:embed/>
                </p:oleObj>
              </mc:Choice>
              <mc:Fallback>
                <p:oleObj name="Equation" r:id="rId5" imgW="38912800" imgH="187198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981201"/>
                        <a:ext cx="3397250" cy="157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2">
            <a:extLst>
              <a:ext uri="{FF2B5EF4-FFF2-40B4-BE49-F238E27FC236}">
                <a16:creationId xmlns:a16="http://schemas.microsoft.com/office/drawing/2014/main" id="{AFDB5198-0575-B443-B9E5-2982A9D43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8" y="5334000"/>
          <a:ext cx="3346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7" imgW="38328600" imgH="9067800" progId="Equation.3">
                  <p:embed/>
                </p:oleObj>
              </mc:Choice>
              <mc:Fallback>
                <p:oleObj name="Equation" r:id="rId7" imgW="38328600" imgH="90678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334000"/>
                        <a:ext cx="33464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3">
            <a:extLst>
              <a:ext uri="{FF2B5EF4-FFF2-40B4-BE49-F238E27FC236}">
                <a16:creationId xmlns:a16="http://schemas.microsoft.com/office/drawing/2014/main" id="{6554A8CF-D177-D145-928C-3C47D5EFD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4" y="5208588"/>
          <a:ext cx="3703637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9" imgW="42418000" imgH="18719800" progId="Equation.3">
                  <p:embed/>
                </p:oleObj>
              </mc:Choice>
              <mc:Fallback>
                <p:oleObj name="Equation" r:id="rId9" imgW="42418000" imgH="187198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4" y="5208588"/>
                        <a:ext cx="3703637" cy="157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C43891E0-3A68-EE4D-BA90-7D5B6054E9DD}"/>
              </a:ext>
            </a:extLst>
          </p:cNvPr>
          <p:cNvCxnSpPr/>
          <p:nvPr/>
        </p:nvCxnSpPr>
        <p:spPr>
          <a:xfrm rot="16200000" flipH="1">
            <a:off x="3848100" y="5448300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AD8C0954-9EE4-D046-800F-AEFCAD90BDB1}"/>
              </a:ext>
            </a:extLst>
          </p:cNvPr>
          <p:cNvCxnSpPr/>
          <p:nvPr/>
        </p:nvCxnSpPr>
        <p:spPr>
          <a:xfrm rot="16200000" flipH="1">
            <a:off x="4229100" y="5448300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564C1CB5-6501-AB49-A904-29E22211F59A}"/>
              </a:ext>
            </a:extLst>
          </p:cNvPr>
          <p:cNvCxnSpPr/>
          <p:nvPr/>
        </p:nvCxnSpPr>
        <p:spPr>
          <a:xfrm rot="16200000" flipH="1">
            <a:off x="4610100" y="5448300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454C33F1-76AD-8647-BE2E-EB37D6BC64C9}"/>
              </a:ext>
            </a:extLst>
          </p:cNvPr>
          <p:cNvCxnSpPr/>
          <p:nvPr/>
        </p:nvCxnSpPr>
        <p:spPr>
          <a:xfrm rot="16200000" flipH="1">
            <a:off x="3657600" y="5829300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C51C9F60-2107-E74E-AB4D-727EA07C9973}"/>
              </a:ext>
            </a:extLst>
          </p:cNvPr>
          <p:cNvCxnSpPr/>
          <p:nvPr/>
        </p:nvCxnSpPr>
        <p:spPr>
          <a:xfrm rot="16200000" flipH="1">
            <a:off x="4427538" y="5875338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B287AB7A-9F57-1541-96FB-AFE1DBE3D360}"/>
              </a:ext>
            </a:extLst>
          </p:cNvPr>
          <p:cNvCxnSpPr/>
          <p:nvPr/>
        </p:nvCxnSpPr>
        <p:spPr>
          <a:xfrm rot="16200000" flipH="1">
            <a:off x="4816475" y="5851525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B30D3696-B587-CC4B-A943-DA5B5A2AE75D}"/>
              </a:ext>
            </a:extLst>
          </p:cNvPr>
          <p:cNvCxnSpPr/>
          <p:nvPr/>
        </p:nvCxnSpPr>
        <p:spPr>
          <a:xfrm rot="16200000" flipH="1">
            <a:off x="9029700" y="6134100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53D5A4A1-F9DA-6644-ACA5-BF3A8C0E5AF6}"/>
              </a:ext>
            </a:extLst>
          </p:cNvPr>
          <p:cNvCxnSpPr/>
          <p:nvPr/>
        </p:nvCxnSpPr>
        <p:spPr>
          <a:xfrm rot="16200000" flipH="1">
            <a:off x="9410700" y="6134100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42FA2EB1-F3A5-1543-A8EC-44C72785C933}"/>
              </a:ext>
            </a:extLst>
          </p:cNvPr>
          <p:cNvCxnSpPr/>
          <p:nvPr/>
        </p:nvCxnSpPr>
        <p:spPr>
          <a:xfrm rot="16200000" flipH="1">
            <a:off x="8420100" y="6515100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1E7C35DB-D4C6-E647-B07B-45652BA8E276}"/>
              </a:ext>
            </a:extLst>
          </p:cNvPr>
          <p:cNvCxnSpPr/>
          <p:nvPr/>
        </p:nvCxnSpPr>
        <p:spPr>
          <a:xfrm rot="16200000" flipH="1">
            <a:off x="9182100" y="6515100"/>
            <a:ext cx="228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Text Box 23">
            <a:extLst>
              <a:ext uri="{FF2B5EF4-FFF2-40B4-BE49-F238E27FC236}">
                <a16:creationId xmlns:a16="http://schemas.microsoft.com/office/drawing/2014/main" id="{CADBD019-DFF8-5941-A4F3-CBE10E267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Diện tích một khu nghỉ mát là 5 ha. Trong đó có       diện</a:t>
            </a:r>
          </a:p>
          <a:p>
            <a:pPr eaLnBrk="1" hangingPunct="1"/>
            <a:endParaRPr lang="en-US" altLang="vi-V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là hồ nước. Hỏi diện tích hồ nước là bao nhiêu mét vuông?</a:t>
            </a:r>
          </a:p>
        </p:txBody>
      </p:sp>
      <p:sp>
        <p:nvSpPr>
          <p:cNvPr id="7192" name="Text Box 24">
            <a:extLst>
              <a:ext uri="{FF2B5EF4-FFF2-40B4-BE49-F238E27FC236}">
                <a16:creationId xmlns:a16="http://schemas.microsoft.com/office/drawing/2014/main" id="{A30B1972-4394-8749-83E2-949CB86B3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630738"/>
            <a:ext cx="54864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ồ nước là:</a:t>
            </a:r>
          </a:p>
          <a:p>
            <a:pPr algn="ctr" eaLnBrk="1" hangingPunct="1"/>
            <a:endParaRPr lang="en-US" altLang="vi-V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000 x        = 15 000 (m</a:t>
            </a:r>
            <a:r>
              <a:rPr lang="en-US" altLang="vi-VN" sz="2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/>
            <a:endParaRPr lang="en-US" altLang="vi-V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15 000 m</a:t>
            </a:r>
            <a:r>
              <a:rPr lang="en-US" altLang="vi-VN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48DC34D1-313A-1E43-B66E-933670089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8430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7194" name="Text Box 26">
            <a:extLst>
              <a:ext uri="{FF2B5EF4-FFF2-40B4-BE49-F238E27FC236}">
                <a16:creationId xmlns:a16="http://schemas.microsoft.com/office/drawing/2014/main" id="{99330FA4-8D01-964D-A27A-13C98D26E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452689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khu đất= 5 ha = 50 000 m</a:t>
            </a:r>
            <a:r>
              <a:rPr lang="en-US" altLang="vi-VN" sz="2800" b="1" baseline="30000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vi-VN" sz="2800" b="1">
              <a:solidFill>
                <a:srgbClr val="190BC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5" name="Text Box 27">
            <a:extLst>
              <a:ext uri="{FF2B5EF4-FFF2-40B4-BE49-F238E27FC236}">
                <a16:creationId xmlns:a16="http://schemas.microsoft.com/office/drawing/2014/main" id="{CF317589-A2E6-C84C-A1C5-24C0733DF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9098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hồ nước =      S khu đất</a:t>
            </a:r>
          </a:p>
        </p:txBody>
      </p:sp>
      <p:sp>
        <p:nvSpPr>
          <p:cNvPr id="7196" name="Text Box 28">
            <a:extLst>
              <a:ext uri="{FF2B5EF4-FFF2-40B4-BE49-F238E27FC236}">
                <a16:creationId xmlns:a16="http://schemas.microsoft.com/office/drawing/2014/main" id="{1DCE4FC8-2069-534D-AE02-F88B11C25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443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hồ nước = … m</a:t>
            </a:r>
            <a:r>
              <a:rPr lang="en-US" altLang="vi-VN" sz="2800" b="1" baseline="30000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b="1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197" name="Text Box 29">
            <a:extLst>
              <a:ext uri="{FF2B5EF4-FFF2-40B4-BE49-F238E27FC236}">
                <a16:creationId xmlns:a16="http://schemas.microsoft.com/office/drawing/2014/main" id="{5138C152-9F23-094C-A5BE-9DC769130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1" y="3962401"/>
            <a:ext cx="262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graphicFrame>
        <p:nvGraphicFramePr>
          <p:cNvPr id="7198" name="Object 38">
            <a:extLst>
              <a:ext uri="{FF2B5EF4-FFF2-40B4-BE49-F238E27FC236}">
                <a16:creationId xmlns:a16="http://schemas.microsoft.com/office/drawing/2014/main" id="{51CE77E3-5FCE-6443-A2C5-878DFE3E0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42183"/>
              </p:ext>
            </p:extLst>
          </p:nvPr>
        </p:nvGraphicFramePr>
        <p:xfrm>
          <a:off x="6248400" y="2895600"/>
          <a:ext cx="38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4686300" imgH="9067800" progId="Equation.DSMT4">
                  <p:embed/>
                </p:oleObj>
              </mc:Choice>
              <mc:Fallback>
                <p:oleObj name="Equation" r:id="rId3" imgW="4686300" imgH="9067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95600"/>
                        <a:ext cx="38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">
            <a:extLst>
              <a:ext uri="{FF2B5EF4-FFF2-40B4-BE49-F238E27FC236}">
                <a16:creationId xmlns:a16="http://schemas.microsoft.com/office/drawing/2014/main" id="{2E93ABA6-877F-1349-9312-D3AC66118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1" y="5167314"/>
          <a:ext cx="5810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4686300" imgH="9067800" progId="Equation.DSMT4">
                  <p:embed/>
                </p:oleObj>
              </mc:Choice>
              <mc:Fallback>
                <p:oleObj name="Equation" r:id="rId5" imgW="4686300" imgH="906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5167314"/>
                        <a:ext cx="5810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4">
            <a:extLst>
              <a:ext uri="{FF2B5EF4-FFF2-40B4-BE49-F238E27FC236}">
                <a16:creationId xmlns:a16="http://schemas.microsoft.com/office/drawing/2014/main" id="{98019A6D-EE98-6449-ACB3-83CFB9F63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0200" y="-76200"/>
          <a:ext cx="53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4686300" imgH="9067800" progId="Equation.DSMT4">
                  <p:embed/>
                </p:oleObj>
              </mc:Choice>
              <mc:Fallback>
                <p:oleObj name="Equation" r:id="rId7" imgW="4686300" imgH="906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-76200"/>
                        <a:ext cx="533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/>
      <p:bldP spid="7192" grpId="0"/>
      <p:bldP spid="7193" grpId="0"/>
      <p:bldP spid="7194" grpId="0"/>
      <p:bldP spid="7195" grpId="0"/>
      <p:bldP spid="7196" grpId="0"/>
      <p:bldP spid="71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11">
            <a:extLst>
              <a:ext uri="{FF2B5EF4-FFF2-40B4-BE49-F238E27FC236}">
                <a16:creationId xmlns:a16="http://schemas.microsoft.com/office/drawing/2014/main" id="{64435A3A-3E3D-A848-9F30-4D9D32574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73050"/>
            <a:ext cx="1021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30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539E21C-D8B3-7E40-9CE7-3CE7AE5FCEFD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698750"/>
            <a:ext cx="4038600" cy="304800"/>
            <a:chOff x="914400" y="3276600"/>
            <a:chExt cx="4038600" cy="304800"/>
          </a:xfrm>
        </p:grpSpPr>
        <p:sp>
          <p:nvSpPr>
            <p:cNvPr id="17426" name="Line 8">
              <a:extLst>
                <a:ext uri="{FF2B5EF4-FFF2-40B4-BE49-F238E27FC236}">
                  <a16:creationId xmlns:a16="http://schemas.microsoft.com/office/drawing/2014/main" id="{AFBAAD08-E7CA-C14E-AA50-C62A7215B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" y="3429000"/>
              <a:ext cx="4038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427" name="Line 9">
              <a:extLst>
                <a:ext uri="{FF2B5EF4-FFF2-40B4-BE49-F238E27FC236}">
                  <a16:creationId xmlns:a16="http://schemas.microsoft.com/office/drawing/2014/main" id="{F3ECB2A9-2436-3849-A11C-3A48A366B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" y="3276600"/>
              <a:ext cx="0" cy="3048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428" name="Line 10">
              <a:extLst>
                <a:ext uri="{FF2B5EF4-FFF2-40B4-BE49-F238E27FC236}">
                  <a16:creationId xmlns:a16="http://schemas.microsoft.com/office/drawing/2014/main" id="{A50DFBE1-10FA-FE47-9128-E88D17AE9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3000" y="3276600"/>
              <a:ext cx="0" cy="3048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429" name="Line 11">
              <a:extLst>
                <a:ext uri="{FF2B5EF4-FFF2-40B4-BE49-F238E27FC236}">
                  <a16:creationId xmlns:a16="http://schemas.microsoft.com/office/drawing/2014/main" id="{E57CCAEC-59D3-2243-A421-C833CDE7A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5600" y="3276600"/>
              <a:ext cx="0" cy="3048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430" name="Line 12">
              <a:extLst>
                <a:ext uri="{FF2B5EF4-FFF2-40B4-BE49-F238E27FC236}">
                  <a16:creationId xmlns:a16="http://schemas.microsoft.com/office/drawing/2014/main" id="{1783B145-9A62-5542-B277-21791BFF96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3276600"/>
              <a:ext cx="0" cy="3048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431" name="Line 13">
              <a:extLst>
                <a:ext uri="{FF2B5EF4-FFF2-40B4-BE49-F238E27FC236}">
                  <a16:creationId xmlns:a16="http://schemas.microsoft.com/office/drawing/2014/main" id="{4B9BCC81-40B7-D24D-945B-D44970E53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2400" y="3276600"/>
              <a:ext cx="0" cy="3048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F1DC583-36A6-2B4E-85B4-49F16E60594B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308350"/>
            <a:ext cx="990600" cy="304800"/>
            <a:chOff x="914400" y="3886200"/>
            <a:chExt cx="990600" cy="304800"/>
          </a:xfrm>
        </p:grpSpPr>
        <p:sp>
          <p:nvSpPr>
            <p:cNvPr id="17423" name="Line 14">
              <a:extLst>
                <a:ext uri="{FF2B5EF4-FFF2-40B4-BE49-F238E27FC236}">
                  <a16:creationId xmlns:a16="http://schemas.microsoft.com/office/drawing/2014/main" id="{0C01F73A-E4C4-8941-A0A7-558EF5B1C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" y="4038600"/>
              <a:ext cx="990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424" name="Line 15">
              <a:extLst>
                <a:ext uri="{FF2B5EF4-FFF2-40B4-BE49-F238E27FC236}">
                  <a16:creationId xmlns:a16="http://schemas.microsoft.com/office/drawing/2014/main" id="{74891592-56CE-B842-B4B0-9218849E5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" y="3886200"/>
              <a:ext cx="0" cy="3048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425" name="Line 16">
              <a:extLst>
                <a:ext uri="{FF2B5EF4-FFF2-40B4-BE49-F238E27FC236}">
                  <a16:creationId xmlns:a16="http://schemas.microsoft.com/office/drawing/2014/main" id="{DD8E0D6F-C057-8840-B060-879715FF8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3886200"/>
              <a:ext cx="0" cy="3048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143" name="AutoShape 17">
            <a:extLst>
              <a:ext uri="{FF2B5EF4-FFF2-40B4-BE49-F238E27FC236}">
                <a16:creationId xmlns:a16="http://schemas.microsoft.com/office/drawing/2014/main" id="{C1D7CC3B-78DF-E446-98AD-4E4F2841FE71}"/>
              </a:ext>
            </a:extLst>
          </p:cNvPr>
          <p:cNvSpPr>
            <a:spLocks/>
          </p:cNvSpPr>
          <p:nvPr/>
        </p:nvSpPr>
        <p:spPr bwMode="auto">
          <a:xfrm rot="16200000">
            <a:off x="4800600" y="1708150"/>
            <a:ext cx="304800" cy="3048000"/>
          </a:xfrm>
          <a:prstGeom prst="leftBrace">
            <a:avLst>
              <a:gd name="adj1" fmla="val 83333"/>
              <a:gd name="adj2" fmla="val 5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vi-VN" altLang="vi-VN" sz="2400">
              <a:latin typeface="Times New Roman" panose="02020603050405020304" pitchFamily="18" charset="0"/>
            </a:endParaRPr>
          </a:p>
        </p:txBody>
      </p:sp>
      <p:sp>
        <p:nvSpPr>
          <p:cNvPr id="5144" name="Text Box 18">
            <a:extLst>
              <a:ext uri="{FF2B5EF4-FFF2-40B4-BE49-F238E27FC236}">
                <a16:creationId xmlns:a16="http://schemas.microsoft.com/office/drawing/2014/main" id="{6EBCEDF1-5106-5541-BB3B-FA7C130AC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46075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190BC8"/>
                </a:solidFill>
                <a:latin typeface="Times New Roman" panose="02020603050405020304" pitchFamily="18" charset="0"/>
              </a:rPr>
              <a:t>30 tuổi</a:t>
            </a:r>
          </a:p>
        </p:txBody>
      </p:sp>
      <p:sp>
        <p:nvSpPr>
          <p:cNvPr id="5145" name="Text Box 25">
            <a:extLst>
              <a:ext uri="{FF2B5EF4-FFF2-40B4-BE49-F238E27FC236}">
                <a16:creationId xmlns:a16="http://schemas.microsoft.com/office/drawing/2014/main" id="{17E8CDB4-4514-114F-B0BE-E23F94B44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4635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</a:p>
        </p:txBody>
      </p:sp>
      <p:sp>
        <p:nvSpPr>
          <p:cNvPr id="5146" name="Text Box 26">
            <a:extLst>
              <a:ext uri="{FF2B5EF4-FFF2-40B4-BE49-F238E27FC236}">
                <a16:creationId xmlns:a16="http://schemas.microsoft.com/office/drawing/2014/main" id="{9066F62D-B746-3F42-AF8D-FDCF59D36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1559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</a:t>
            </a:r>
          </a:p>
        </p:txBody>
      </p:sp>
      <p:sp>
        <p:nvSpPr>
          <p:cNvPr id="5147" name="AutoShape 27">
            <a:extLst>
              <a:ext uri="{FF2B5EF4-FFF2-40B4-BE49-F238E27FC236}">
                <a16:creationId xmlns:a16="http://schemas.microsoft.com/office/drawing/2014/main" id="{91A38C8B-7417-224C-A0D8-A8BBDE0B7494}"/>
              </a:ext>
            </a:extLst>
          </p:cNvPr>
          <p:cNvSpPr>
            <a:spLocks/>
          </p:cNvSpPr>
          <p:nvPr/>
        </p:nvSpPr>
        <p:spPr bwMode="auto">
          <a:xfrm rot="5400000">
            <a:off x="2781300" y="3346450"/>
            <a:ext cx="228600" cy="9144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5148" name="Text Box 28">
            <a:extLst>
              <a:ext uri="{FF2B5EF4-FFF2-40B4-BE49-F238E27FC236}">
                <a16:creationId xmlns:a16="http://schemas.microsoft.com/office/drawing/2014/main" id="{4F4CD48D-EDCB-6C47-BAE2-B962A527D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179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tuổi</a:t>
            </a:r>
          </a:p>
        </p:txBody>
      </p:sp>
      <p:sp>
        <p:nvSpPr>
          <p:cNvPr id="5149" name="AutoShape 29">
            <a:extLst>
              <a:ext uri="{FF2B5EF4-FFF2-40B4-BE49-F238E27FC236}">
                <a16:creationId xmlns:a16="http://schemas.microsoft.com/office/drawing/2014/main" id="{8197FAF4-D5EA-1443-AB1E-193D5E1182EE}"/>
              </a:ext>
            </a:extLst>
          </p:cNvPr>
          <p:cNvSpPr>
            <a:spLocks/>
          </p:cNvSpPr>
          <p:nvPr/>
        </p:nvSpPr>
        <p:spPr bwMode="auto">
          <a:xfrm rot="16200000">
            <a:off x="4248150" y="431800"/>
            <a:ext cx="342900" cy="3962400"/>
          </a:xfrm>
          <a:prstGeom prst="rightBrace">
            <a:avLst>
              <a:gd name="adj1" fmla="val 9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5150" name="Text Box 30">
            <a:extLst>
              <a:ext uri="{FF2B5EF4-FFF2-40B4-BE49-F238E27FC236}">
                <a16:creationId xmlns:a16="http://schemas.microsoft.com/office/drawing/2014/main" id="{A5F48C9E-4DFA-AB49-B012-956819D42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8605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tuổi</a:t>
            </a:r>
          </a:p>
        </p:txBody>
      </p:sp>
      <p:sp>
        <p:nvSpPr>
          <p:cNvPr id="5151" name="Text Box 31">
            <a:extLst>
              <a:ext uri="{FF2B5EF4-FFF2-40B4-BE49-F238E27FC236}">
                <a16:creationId xmlns:a16="http://schemas.microsoft.com/office/drawing/2014/main" id="{AADD1960-1F0A-3148-92D2-341401A7F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43001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sơ đồ</a:t>
            </a:r>
          </a:p>
        </p:txBody>
      </p:sp>
      <p:sp>
        <p:nvSpPr>
          <p:cNvPr id="5152" name="Text Box 32">
            <a:extLst>
              <a:ext uri="{FF2B5EF4-FFF2-40B4-BE49-F238E27FC236}">
                <a16:creationId xmlns:a16="http://schemas.microsoft.com/office/drawing/2014/main" id="{72AFDA58-CC3C-DF43-81C2-BC5413090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7201"/>
            <a:ext cx="8382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  <a:p>
            <a:pPr algn="ctr" eaLnBrk="1" hangingPunct="1"/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ố phần bằng nhau là: 4 – 1 = 3 (phần)</a:t>
            </a:r>
          </a:p>
          <a:p>
            <a:pPr algn="ctr" eaLnBrk="1" hangingPunct="1"/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 của bố là: 30 : 3 x 4 = 40 (tuổi)</a:t>
            </a:r>
          </a:p>
          <a:p>
            <a:pPr algn="ctr" eaLnBrk="1" hangingPunct="1"/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 của con là: 40 – 30 = 10 (tuổi)</a:t>
            </a:r>
          </a:p>
          <a:p>
            <a:pPr algn="ctr" eaLnBrk="1" hangingPunct="1"/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</a:t>
            </a:r>
            <a:r>
              <a:rPr lang="en-US" alt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Bố 40 tuổi, con 10 tuổ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43" grpId="0" animBg="1"/>
      <p:bldP spid="5144" grpId="0"/>
      <p:bldP spid="5145" grpId="0"/>
      <p:bldP spid="5146" grpId="0"/>
      <p:bldP spid="5147" grpId="0" animBg="1"/>
      <p:bldP spid="5148" grpId="0"/>
      <p:bldP spid="5149" grpId="0" animBg="1"/>
      <p:bldP spid="5150" grpId="0"/>
      <p:bldP spid="5151" grpId="0"/>
      <p:bldP spid="51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extLst>
              <a:ext uri="{FF2B5EF4-FFF2-40B4-BE49-F238E27FC236}">
                <a16:creationId xmlns:a16="http://schemas.microsoft.com/office/drawing/2014/main" id="{EDE57238-172E-A24B-8808-97F888C01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7" y="2133600"/>
            <a:ext cx="8516544" cy="1121458"/>
          </a:xfrm>
          <a:prstGeom prst="rect">
            <a:avLst/>
          </a:prstGeom>
          <a:noFill/>
          <a:ln>
            <a:noFill/>
          </a:ln>
          <a:extLst/>
        </p:spPr>
        <p:txBody>
          <a:bodyPr lIns="104772" tIns="52386" rIns="104772" bIns="52386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6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Arial" charset="0"/>
              </a:rPr>
              <a:t>VẬN DỤNG</a:t>
            </a:r>
          </a:p>
        </p:txBody>
      </p:sp>
      <p:pic>
        <p:nvPicPr>
          <p:cNvPr id="14339" name="Picture 14" descr="1018265obiutmb6vk">
            <a:extLst>
              <a:ext uri="{FF2B5EF4-FFF2-40B4-BE49-F238E27FC236}">
                <a16:creationId xmlns:a16="http://schemas.microsoft.com/office/drawing/2014/main" id="{0F19DA7E-BD46-2442-B491-E6B43E83B3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057400" y="3581400"/>
            <a:ext cx="762000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15" descr="1018265obiutmb6vk">
            <a:extLst>
              <a:ext uri="{FF2B5EF4-FFF2-40B4-BE49-F238E27FC236}">
                <a16:creationId xmlns:a16="http://schemas.microsoft.com/office/drawing/2014/main" id="{226AF428-34F9-0D42-B736-5EA3F49678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67000" y="4876800"/>
            <a:ext cx="762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75515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67DED04-79BD-5049-BEDB-8A17A4B2A84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228600"/>
            <a:ext cx="7848600" cy="914400"/>
          </a:xfrm>
        </p:spPr>
        <p:txBody>
          <a:bodyPr/>
          <a:lstStyle/>
          <a:p>
            <a:pPr marL="457200" indent="-457200" algn="just" fontAlgn="auto"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190BC8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solidFill>
                  <a:srgbClr val="190B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90BC8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rgbClr val="190B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90BC8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srgbClr val="190B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90BC8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dirty="0">
              <a:solidFill>
                <a:srgbClr val="190BC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23" name="Line 3">
            <a:extLst>
              <a:ext uri="{FF2B5EF4-FFF2-40B4-BE49-F238E27FC236}">
                <a16:creationId xmlns:a16="http://schemas.microsoft.com/office/drawing/2014/main" id="{6F7971B7-D84B-5241-9669-7AAA5F689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209800"/>
            <a:ext cx="1143000" cy="3048000"/>
          </a:xfrm>
          <a:prstGeom prst="line">
            <a:avLst/>
          </a:prstGeom>
          <a:noFill/>
          <a:ln w="57150">
            <a:solidFill>
              <a:schemeClr val="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5524" name="Line 4">
            <a:extLst>
              <a:ext uri="{FF2B5EF4-FFF2-40B4-BE49-F238E27FC236}">
                <a16:creationId xmlns:a16="http://schemas.microsoft.com/office/drawing/2014/main" id="{08625212-3CD5-FF49-BFE8-E620B8D601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3810000"/>
            <a:ext cx="1295400" cy="1676400"/>
          </a:xfrm>
          <a:prstGeom prst="line">
            <a:avLst/>
          </a:prstGeom>
          <a:noFill/>
          <a:ln w="57150">
            <a:solidFill>
              <a:schemeClr val="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5525" name="Line 5">
            <a:extLst>
              <a:ext uri="{FF2B5EF4-FFF2-40B4-BE49-F238E27FC236}">
                <a16:creationId xmlns:a16="http://schemas.microsoft.com/office/drawing/2014/main" id="{C63FD14D-F1EF-B14E-BADE-720CF187A4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1905000"/>
            <a:ext cx="1447800" cy="1981200"/>
          </a:xfrm>
          <a:prstGeom prst="line">
            <a:avLst/>
          </a:prstGeom>
          <a:noFill/>
          <a:ln w="57150">
            <a:solidFill>
              <a:schemeClr val="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B7A9B945-5D40-2A44-BD82-3A2EF97FD5E5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219201"/>
            <a:ext cx="4800600" cy="1539875"/>
            <a:chOff x="240" y="768"/>
            <a:chExt cx="3024" cy="970"/>
          </a:xfrm>
        </p:grpSpPr>
        <p:sp>
          <p:nvSpPr>
            <p:cNvPr id="19513" name="Rectangle 7">
              <a:extLst>
                <a:ext uri="{FF2B5EF4-FFF2-40B4-BE49-F238E27FC236}">
                  <a16:creationId xmlns:a16="http://schemas.microsoft.com/office/drawing/2014/main" id="{97FDC262-0728-9C47-B0E3-CD1252711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768"/>
              <a:ext cx="3024" cy="96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AFEFE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endParaRPr lang="vi-VN" altLang="vi-VN" sz="2800" b="1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514" name="Group 8">
              <a:extLst>
                <a:ext uri="{FF2B5EF4-FFF2-40B4-BE49-F238E27FC236}">
                  <a16:creationId xmlns:a16="http://schemas.microsoft.com/office/drawing/2014/main" id="{D86EE067-02C8-314B-839F-6C3A262F44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864"/>
              <a:ext cx="1776" cy="874"/>
              <a:chOff x="288" y="1344"/>
              <a:chExt cx="1776" cy="874"/>
            </a:xfrm>
          </p:grpSpPr>
          <p:grpSp>
            <p:nvGrpSpPr>
              <p:cNvPr id="19515" name="Group 9">
                <a:extLst>
                  <a:ext uri="{FF2B5EF4-FFF2-40B4-BE49-F238E27FC236}">
                    <a16:creationId xmlns:a16="http://schemas.microsoft.com/office/drawing/2014/main" id="{975A4D79-129E-A44E-B350-29DF21734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344"/>
                <a:ext cx="384" cy="874"/>
                <a:chOff x="432" y="336"/>
                <a:chExt cx="384" cy="874"/>
              </a:xfrm>
            </p:grpSpPr>
            <p:sp>
              <p:nvSpPr>
                <p:cNvPr id="19523" name="Text Box 10">
                  <a:extLst>
                    <a:ext uri="{FF2B5EF4-FFF2-40B4-BE49-F238E27FC236}">
                      <a16:creationId xmlns:a16="http://schemas.microsoft.com/office/drawing/2014/main" id="{40F53E9E-D187-D04F-9A08-A01A04F472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336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19524" name="Line 11">
                  <a:extLst>
                    <a:ext uri="{FF2B5EF4-FFF2-40B4-BE49-F238E27FC236}">
                      <a16:creationId xmlns:a16="http://schemas.microsoft.com/office/drawing/2014/main" id="{28935936-951C-DE45-BDB1-FC6E0025B0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76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525" name="Text Box 12">
                  <a:extLst>
                    <a:ext uri="{FF2B5EF4-FFF2-40B4-BE49-F238E27FC236}">
                      <a16:creationId xmlns:a16="http://schemas.microsoft.com/office/drawing/2014/main" id="{37DAFB03-6EA8-1348-BA88-157F7932ED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76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8</a:t>
                  </a:r>
                </a:p>
              </p:txBody>
            </p:sp>
          </p:grpSp>
          <p:sp>
            <p:nvSpPr>
              <p:cNvPr id="19516" name="Text Box 13">
                <a:extLst>
                  <a:ext uri="{FF2B5EF4-FFF2-40B4-BE49-F238E27FC236}">
                    <a16:creationId xmlns:a16="http://schemas.microsoft.com/office/drawing/2014/main" id="{F56C8A6D-92FE-6847-A871-DC7D6BBF5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53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9517" name="Text Box 14">
                <a:extLst>
                  <a:ext uri="{FF2B5EF4-FFF2-40B4-BE49-F238E27FC236}">
                    <a16:creationId xmlns:a16="http://schemas.microsoft.com/office/drawing/2014/main" id="{4540F4AE-7ABF-2049-A126-A7D62FF006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153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518" name="Text Box 15">
                <a:extLst>
                  <a:ext uri="{FF2B5EF4-FFF2-40B4-BE49-F238E27FC236}">
                    <a16:creationId xmlns:a16="http://schemas.microsoft.com/office/drawing/2014/main" id="{60C8AB9C-4826-4542-8E6E-3F94BCED09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153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x</a:t>
                </a:r>
              </a:p>
            </p:txBody>
          </p:sp>
          <p:grpSp>
            <p:nvGrpSpPr>
              <p:cNvPr id="19519" name="Group 16">
                <a:extLst>
                  <a:ext uri="{FF2B5EF4-FFF2-40B4-BE49-F238E27FC236}">
                    <a16:creationId xmlns:a16="http://schemas.microsoft.com/office/drawing/2014/main" id="{1E2F136A-8BA8-5F44-8B77-ADB40D6F8A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1344"/>
                <a:ext cx="384" cy="874"/>
                <a:chOff x="432" y="336"/>
                <a:chExt cx="384" cy="874"/>
              </a:xfrm>
            </p:grpSpPr>
            <p:sp>
              <p:nvSpPr>
                <p:cNvPr id="19520" name="Text Box 17">
                  <a:extLst>
                    <a:ext uri="{FF2B5EF4-FFF2-40B4-BE49-F238E27FC236}">
                      <a16:creationId xmlns:a16="http://schemas.microsoft.com/office/drawing/2014/main" id="{C3918465-61E8-8A44-A192-5C1D21D087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336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9521" name="Line 18">
                  <a:extLst>
                    <a:ext uri="{FF2B5EF4-FFF2-40B4-BE49-F238E27FC236}">
                      <a16:creationId xmlns:a16="http://schemas.microsoft.com/office/drawing/2014/main" id="{1D8AE8DF-717C-D543-B8DB-700148D785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76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522" name="Text Box 19">
                  <a:extLst>
                    <a:ext uri="{FF2B5EF4-FFF2-40B4-BE49-F238E27FC236}">
                      <a16:creationId xmlns:a16="http://schemas.microsoft.com/office/drawing/2014/main" id="{FE81A1EF-169B-784B-B4E4-2667E10ECC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76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19463" name="Group 20">
            <a:extLst>
              <a:ext uri="{FF2B5EF4-FFF2-40B4-BE49-F238E27FC236}">
                <a16:creationId xmlns:a16="http://schemas.microsoft.com/office/drawing/2014/main" id="{8F821D84-8CF5-F740-BA35-088A99DE9907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4937126"/>
            <a:ext cx="1981200" cy="1387475"/>
            <a:chOff x="3984" y="3110"/>
            <a:chExt cx="1248" cy="874"/>
          </a:xfrm>
        </p:grpSpPr>
        <p:sp>
          <p:nvSpPr>
            <p:cNvPr id="19508" name="AutoShape 21">
              <a:extLst>
                <a:ext uri="{FF2B5EF4-FFF2-40B4-BE49-F238E27FC236}">
                  <a16:creationId xmlns:a16="http://schemas.microsoft.com/office/drawing/2014/main" id="{1463465D-E8BA-4444-AC75-FE7C9ABB2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168"/>
              <a:ext cx="1248" cy="768"/>
            </a:xfrm>
            <a:prstGeom prst="plaque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CC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endParaRPr lang="vi-VN" altLang="vi-VN" sz="280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509" name="Group 22">
              <a:extLst>
                <a:ext uri="{FF2B5EF4-FFF2-40B4-BE49-F238E27FC236}">
                  <a16:creationId xmlns:a16="http://schemas.microsoft.com/office/drawing/2014/main" id="{7BDDA72F-7B95-4E44-B164-1223B0624A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3110"/>
              <a:ext cx="384" cy="874"/>
              <a:chOff x="432" y="336"/>
              <a:chExt cx="384" cy="874"/>
            </a:xfrm>
          </p:grpSpPr>
          <p:sp>
            <p:nvSpPr>
              <p:cNvPr id="19510" name="Text Box 23">
                <a:extLst>
                  <a:ext uri="{FF2B5EF4-FFF2-40B4-BE49-F238E27FC236}">
                    <a16:creationId xmlns:a16="http://schemas.microsoft.com/office/drawing/2014/main" id="{E75007C5-708F-6A4A-95DA-7344861437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33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9511" name="Line 24">
                <a:extLst>
                  <a:ext uri="{FF2B5EF4-FFF2-40B4-BE49-F238E27FC236}">
                    <a16:creationId xmlns:a16="http://schemas.microsoft.com/office/drawing/2014/main" id="{29A48C9A-210B-9E48-AC58-785253767D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7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512" name="Text Box 25">
                <a:extLst>
                  <a:ext uri="{FF2B5EF4-FFF2-40B4-BE49-F238E27FC236}">
                    <a16:creationId xmlns:a16="http://schemas.microsoft.com/office/drawing/2014/main" id="{F7BB0D27-0B6D-7442-9E7B-8BDFA6BE2D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768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8</a:t>
                </a:r>
              </a:p>
            </p:txBody>
          </p:sp>
        </p:grpSp>
      </p:grpSp>
      <p:grpSp>
        <p:nvGrpSpPr>
          <p:cNvPr id="8" name="Group 26">
            <a:extLst>
              <a:ext uri="{FF2B5EF4-FFF2-40B4-BE49-F238E27FC236}">
                <a16:creationId xmlns:a16="http://schemas.microsoft.com/office/drawing/2014/main" id="{C2D52F0B-CBA0-D342-A2D3-07457371D225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048000"/>
            <a:ext cx="4800600" cy="1524000"/>
            <a:chOff x="240" y="1920"/>
            <a:chExt cx="3024" cy="960"/>
          </a:xfrm>
        </p:grpSpPr>
        <p:sp>
          <p:nvSpPr>
            <p:cNvPr id="19495" name="Rectangle 27">
              <a:extLst>
                <a:ext uri="{FF2B5EF4-FFF2-40B4-BE49-F238E27FC236}">
                  <a16:creationId xmlns:a16="http://schemas.microsoft.com/office/drawing/2014/main" id="{AB10CC35-552D-8A4F-B154-0A7EE5063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920"/>
              <a:ext cx="3024" cy="96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EBD7F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endParaRPr lang="vi-VN" altLang="vi-VN" sz="2800" b="1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496" name="Group 28">
              <a:extLst>
                <a:ext uri="{FF2B5EF4-FFF2-40B4-BE49-F238E27FC236}">
                  <a16:creationId xmlns:a16="http://schemas.microsoft.com/office/drawing/2014/main" id="{0E7F82B3-95A8-F645-A0CA-2616BC7C4D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1920"/>
              <a:ext cx="1776" cy="874"/>
              <a:chOff x="288" y="1344"/>
              <a:chExt cx="1776" cy="874"/>
            </a:xfrm>
          </p:grpSpPr>
          <p:grpSp>
            <p:nvGrpSpPr>
              <p:cNvPr id="19497" name="Group 29">
                <a:extLst>
                  <a:ext uri="{FF2B5EF4-FFF2-40B4-BE49-F238E27FC236}">
                    <a16:creationId xmlns:a16="http://schemas.microsoft.com/office/drawing/2014/main" id="{7CD530E9-46D7-3B4D-9C09-3140583F24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344"/>
                <a:ext cx="384" cy="874"/>
                <a:chOff x="432" y="336"/>
                <a:chExt cx="384" cy="874"/>
              </a:xfrm>
            </p:grpSpPr>
            <p:sp>
              <p:nvSpPr>
                <p:cNvPr id="19505" name="Text Box 30">
                  <a:extLst>
                    <a:ext uri="{FF2B5EF4-FFF2-40B4-BE49-F238E27FC236}">
                      <a16:creationId xmlns:a16="http://schemas.microsoft.com/office/drawing/2014/main" id="{8067CEAA-F2EB-C44E-8C6B-FD834057CF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336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9506" name="Line 31">
                  <a:extLst>
                    <a:ext uri="{FF2B5EF4-FFF2-40B4-BE49-F238E27FC236}">
                      <a16:creationId xmlns:a16="http://schemas.microsoft.com/office/drawing/2014/main" id="{400CAD62-94C8-7F47-ACE8-085F9C6BC5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76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507" name="Text Box 32">
                  <a:extLst>
                    <a:ext uri="{FF2B5EF4-FFF2-40B4-BE49-F238E27FC236}">
                      <a16:creationId xmlns:a16="http://schemas.microsoft.com/office/drawing/2014/main" id="{B7488EC5-EA2D-834F-8E28-BF494C6F2C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76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</p:grpSp>
          <p:sp>
            <p:nvSpPr>
              <p:cNvPr id="19498" name="Text Box 33">
                <a:extLst>
                  <a:ext uri="{FF2B5EF4-FFF2-40B4-BE49-F238E27FC236}">
                    <a16:creationId xmlns:a16="http://schemas.microsoft.com/office/drawing/2014/main" id="{51D0F83F-0EE9-C14D-8007-ED5060BB10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53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9499" name="Text Box 34">
                <a:extLst>
                  <a:ext uri="{FF2B5EF4-FFF2-40B4-BE49-F238E27FC236}">
                    <a16:creationId xmlns:a16="http://schemas.microsoft.com/office/drawing/2014/main" id="{0B7C52EB-0E60-3447-8AF7-265E4F3767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153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500" name="Text Box 35">
                <a:extLst>
                  <a:ext uri="{FF2B5EF4-FFF2-40B4-BE49-F238E27FC236}">
                    <a16:creationId xmlns:a16="http://schemas.microsoft.com/office/drawing/2014/main" id="{DC3CD422-7532-1341-A72A-0548B1C20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153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+</a:t>
                </a:r>
              </a:p>
            </p:txBody>
          </p:sp>
          <p:grpSp>
            <p:nvGrpSpPr>
              <p:cNvPr id="19501" name="Group 36">
                <a:extLst>
                  <a:ext uri="{FF2B5EF4-FFF2-40B4-BE49-F238E27FC236}">
                    <a16:creationId xmlns:a16="http://schemas.microsoft.com/office/drawing/2014/main" id="{FD53FAFB-2E56-7440-BE6F-B4A3884A43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1344"/>
                <a:ext cx="384" cy="874"/>
                <a:chOff x="432" y="336"/>
                <a:chExt cx="384" cy="874"/>
              </a:xfrm>
            </p:grpSpPr>
            <p:sp>
              <p:nvSpPr>
                <p:cNvPr id="19502" name="Text Box 37">
                  <a:extLst>
                    <a:ext uri="{FF2B5EF4-FFF2-40B4-BE49-F238E27FC236}">
                      <a16:creationId xmlns:a16="http://schemas.microsoft.com/office/drawing/2014/main" id="{DD309A0D-3D58-6443-861E-417FA2C5B9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336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9503" name="Line 38">
                  <a:extLst>
                    <a:ext uri="{FF2B5EF4-FFF2-40B4-BE49-F238E27FC236}">
                      <a16:creationId xmlns:a16="http://schemas.microsoft.com/office/drawing/2014/main" id="{F3CE075C-9745-3446-B3EA-1E17BC49D1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76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504" name="Text Box 39">
                  <a:extLst>
                    <a:ext uri="{FF2B5EF4-FFF2-40B4-BE49-F238E27FC236}">
                      <a16:creationId xmlns:a16="http://schemas.microsoft.com/office/drawing/2014/main" id="{21424EE1-269D-7B44-BE3E-04829C634A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76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19465" name="Group 40">
            <a:extLst>
              <a:ext uri="{FF2B5EF4-FFF2-40B4-BE49-F238E27FC236}">
                <a16:creationId xmlns:a16="http://schemas.microsoft.com/office/drawing/2014/main" id="{E557898C-15FB-0F4A-BE31-9F18AA37D7B1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533401"/>
            <a:ext cx="2514600" cy="2092325"/>
            <a:chOff x="3888" y="336"/>
            <a:chExt cx="1584" cy="1318"/>
          </a:xfrm>
        </p:grpSpPr>
        <p:sp>
          <p:nvSpPr>
            <p:cNvPr id="19488" name="AutoShape 41">
              <a:extLst>
                <a:ext uri="{FF2B5EF4-FFF2-40B4-BE49-F238E27FC236}">
                  <a16:creationId xmlns:a16="http://schemas.microsoft.com/office/drawing/2014/main" id="{09819ECF-E03E-6741-9B38-5382F7038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480"/>
              <a:ext cx="1584" cy="1008"/>
            </a:xfrm>
            <a:prstGeom prst="diamond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CC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endParaRPr lang="vi-VN" altLang="vi-VN" sz="320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489" name="Group 42">
              <a:extLst>
                <a:ext uri="{FF2B5EF4-FFF2-40B4-BE49-F238E27FC236}">
                  <a16:creationId xmlns:a16="http://schemas.microsoft.com/office/drawing/2014/main" id="{CB5C0AA4-4560-5544-A54E-838EB0332B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6" y="336"/>
              <a:ext cx="748" cy="1318"/>
              <a:chOff x="4186" y="1968"/>
              <a:chExt cx="748" cy="1318"/>
            </a:xfrm>
          </p:grpSpPr>
          <p:sp>
            <p:nvSpPr>
              <p:cNvPr id="19490" name="AutoShape 43">
                <a:extLst>
                  <a:ext uri="{FF2B5EF4-FFF2-40B4-BE49-F238E27FC236}">
                    <a16:creationId xmlns:a16="http://schemas.microsoft.com/office/drawing/2014/main" id="{7D71607A-6A18-844D-B843-ACA030189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6" y="2160"/>
                <a:ext cx="460" cy="886"/>
              </a:xfrm>
              <a:prstGeom prst="diamond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19491" name="Group 44">
                <a:extLst>
                  <a:ext uri="{FF2B5EF4-FFF2-40B4-BE49-F238E27FC236}">
                    <a16:creationId xmlns:a16="http://schemas.microsoft.com/office/drawing/2014/main" id="{48506397-59A3-7D44-B27E-4A87D25EF6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74" y="1968"/>
                <a:ext cx="460" cy="1318"/>
                <a:chOff x="394" y="144"/>
                <a:chExt cx="460" cy="1318"/>
              </a:xfrm>
            </p:grpSpPr>
            <p:sp>
              <p:nvSpPr>
                <p:cNvPr id="19492" name="AutoShape 45">
                  <a:extLst>
                    <a:ext uri="{FF2B5EF4-FFF2-40B4-BE49-F238E27FC236}">
                      <a16:creationId xmlns:a16="http://schemas.microsoft.com/office/drawing/2014/main" id="{03318955-FF2F-074F-A4A9-A2E641AA62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4" y="144"/>
                  <a:ext cx="460" cy="886"/>
                </a:xfrm>
                <a:prstGeom prst="diamond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9493" name="Line 46">
                  <a:extLst>
                    <a:ext uri="{FF2B5EF4-FFF2-40B4-BE49-F238E27FC236}">
                      <a16:creationId xmlns:a16="http://schemas.microsoft.com/office/drawing/2014/main" id="{5378919A-93DF-9A4D-A067-F5132D3750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76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494" name="AutoShape 47">
                  <a:extLst>
                    <a:ext uri="{FF2B5EF4-FFF2-40B4-BE49-F238E27FC236}">
                      <a16:creationId xmlns:a16="http://schemas.microsoft.com/office/drawing/2014/main" id="{97EFA2B1-6BC7-9E41-BD02-7BC89EFE7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4" y="576"/>
                  <a:ext cx="460" cy="886"/>
                </a:xfrm>
                <a:prstGeom prst="diamond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15" name="Group 48">
            <a:extLst>
              <a:ext uri="{FF2B5EF4-FFF2-40B4-BE49-F238E27FC236}">
                <a16:creationId xmlns:a16="http://schemas.microsoft.com/office/drawing/2014/main" id="{6B9F044A-DEFF-104E-8993-B23C8FCB28C8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724400"/>
            <a:ext cx="4800600" cy="1524000"/>
            <a:chOff x="240" y="2976"/>
            <a:chExt cx="3024" cy="960"/>
          </a:xfrm>
        </p:grpSpPr>
        <p:sp>
          <p:nvSpPr>
            <p:cNvPr id="19475" name="Rectangle 49">
              <a:extLst>
                <a:ext uri="{FF2B5EF4-FFF2-40B4-BE49-F238E27FC236}">
                  <a16:creationId xmlns:a16="http://schemas.microsoft.com/office/drawing/2014/main" id="{D4F0015A-1545-984B-BF6E-6068A0AD7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976"/>
              <a:ext cx="3024" cy="96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9B5BA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endParaRPr lang="vi-VN" altLang="vi-VN" sz="2800" b="1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476" name="Group 50">
              <a:extLst>
                <a:ext uri="{FF2B5EF4-FFF2-40B4-BE49-F238E27FC236}">
                  <a16:creationId xmlns:a16="http://schemas.microsoft.com/office/drawing/2014/main" id="{7DFE5126-ED72-E345-A336-FDC6D157FE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3024"/>
              <a:ext cx="1824" cy="874"/>
              <a:chOff x="480" y="3024"/>
              <a:chExt cx="1824" cy="874"/>
            </a:xfrm>
          </p:grpSpPr>
          <p:sp>
            <p:nvSpPr>
              <p:cNvPr id="19477" name="Text Box 51">
                <a:extLst>
                  <a:ext uri="{FF2B5EF4-FFF2-40B4-BE49-F238E27FC236}">
                    <a16:creationId xmlns:a16="http://schemas.microsoft.com/office/drawing/2014/main" id="{B2BABE8E-98CA-4C46-B94D-77D246DE07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321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9478" name="Text Box 52">
                <a:extLst>
                  <a:ext uri="{FF2B5EF4-FFF2-40B4-BE49-F238E27FC236}">
                    <a16:creationId xmlns:a16="http://schemas.microsoft.com/office/drawing/2014/main" id="{F41E3012-646D-E04B-969D-4024D0C542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321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x</a:t>
                </a:r>
              </a:p>
            </p:txBody>
          </p:sp>
          <p:grpSp>
            <p:nvGrpSpPr>
              <p:cNvPr id="19479" name="Group 53">
                <a:extLst>
                  <a:ext uri="{FF2B5EF4-FFF2-40B4-BE49-F238E27FC236}">
                    <a16:creationId xmlns:a16="http://schemas.microsoft.com/office/drawing/2014/main" id="{0EAA08B9-9A0B-D640-AB12-B26BC2E38F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024"/>
                <a:ext cx="384" cy="874"/>
                <a:chOff x="432" y="336"/>
                <a:chExt cx="384" cy="874"/>
              </a:xfrm>
            </p:grpSpPr>
            <p:sp>
              <p:nvSpPr>
                <p:cNvPr id="19485" name="Text Box 54">
                  <a:extLst>
                    <a:ext uri="{FF2B5EF4-FFF2-40B4-BE49-F238E27FC236}">
                      <a16:creationId xmlns:a16="http://schemas.microsoft.com/office/drawing/2014/main" id="{8115DD19-97ED-4F4E-BB42-6A46A4D497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336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9486" name="Line 55">
                  <a:extLst>
                    <a:ext uri="{FF2B5EF4-FFF2-40B4-BE49-F238E27FC236}">
                      <a16:creationId xmlns:a16="http://schemas.microsoft.com/office/drawing/2014/main" id="{E099CF76-210F-7644-AAF5-74B06DC885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76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487" name="Text Box 56">
                  <a:extLst>
                    <a:ext uri="{FF2B5EF4-FFF2-40B4-BE49-F238E27FC236}">
                      <a16:creationId xmlns:a16="http://schemas.microsoft.com/office/drawing/2014/main" id="{E251B4D5-55DE-654B-857D-3C354BC06D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76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</p:grpSp>
          <p:sp>
            <p:nvSpPr>
              <p:cNvPr id="19480" name="Text Box 57">
                <a:extLst>
                  <a:ext uri="{FF2B5EF4-FFF2-40B4-BE49-F238E27FC236}">
                    <a16:creationId xmlns:a16="http://schemas.microsoft.com/office/drawing/2014/main" id="{9784A856-E994-FB44-9198-D1EAEF2D83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21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-</a:t>
                </a:r>
              </a:p>
            </p:txBody>
          </p:sp>
          <p:grpSp>
            <p:nvGrpSpPr>
              <p:cNvPr id="19481" name="Group 58">
                <a:extLst>
                  <a:ext uri="{FF2B5EF4-FFF2-40B4-BE49-F238E27FC236}">
                    <a16:creationId xmlns:a16="http://schemas.microsoft.com/office/drawing/2014/main" id="{52501B0E-8160-C449-B6A0-A3E22E077D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3024"/>
                <a:ext cx="384" cy="874"/>
                <a:chOff x="432" y="336"/>
                <a:chExt cx="384" cy="874"/>
              </a:xfrm>
            </p:grpSpPr>
            <p:sp>
              <p:nvSpPr>
                <p:cNvPr id="19482" name="Text Box 59">
                  <a:extLst>
                    <a:ext uri="{FF2B5EF4-FFF2-40B4-BE49-F238E27FC236}">
                      <a16:creationId xmlns:a16="http://schemas.microsoft.com/office/drawing/2014/main" id="{D1279DFB-5751-3E4E-9D57-93BC5ADCAD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336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9483" name="Line 60">
                  <a:extLst>
                    <a:ext uri="{FF2B5EF4-FFF2-40B4-BE49-F238E27FC236}">
                      <a16:creationId xmlns:a16="http://schemas.microsoft.com/office/drawing/2014/main" id="{352B6BE1-EBB3-AD4C-8D70-7A05D6857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76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9484" name="Text Box 61">
                  <a:extLst>
                    <a:ext uri="{FF2B5EF4-FFF2-40B4-BE49-F238E27FC236}">
                      <a16:creationId xmlns:a16="http://schemas.microsoft.com/office/drawing/2014/main" id="{07CB9317-B5C4-F24E-9141-6811882BBB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768"/>
                  <a:ext cx="28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9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4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19467" name="Group 62">
            <a:extLst>
              <a:ext uri="{FF2B5EF4-FFF2-40B4-BE49-F238E27FC236}">
                <a16:creationId xmlns:a16="http://schemas.microsoft.com/office/drawing/2014/main" id="{DA1A1718-DBD8-4B40-A400-C1CC69023269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2209800"/>
            <a:ext cx="2438400" cy="2667000"/>
            <a:chOff x="3888" y="1392"/>
            <a:chExt cx="1536" cy="1680"/>
          </a:xfrm>
        </p:grpSpPr>
        <p:sp>
          <p:nvSpPr>
            <p:cNvPr id="19470" name="AutoShape 63">
              <a:extLst>
                <a:ext uri="{FF2B5EF4-FFF2-40B4-BE49-F238E27FC236}">
                  <a16:creationId xmlns:a16="http://schemas.microsoft.com/office/drawing/2014/main" id="{F93563EC-EF2C-924B-B7ED-19E72507C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92"/>
              <a:ext cx="1536" cy="1680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33CC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9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</a:pPr>
              <a:endParaRPr lang="vi-VN" altLang="vi-VN" sz="320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471" name="Group 64">
              <a:extLst>
                <a:ext uri="{FF2B5EF4-FFF2-40B4-BE49-F238E27FC236}">
                  <a16:creationId xmlns:a16="http://schemas.microsoft.com/office/drawing/2014/main" id="{219C6D6C-299E-DD4B-BC21-E3AB1E79C6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776"/>
              <a:ext cx="384" cy="874"/>
              <a:chOff x="432" y="336"/>
              <a:chExt cx="384" cy="874"/>
            </a:xfrm>
          </p:grpSpPr>
          <p:sp>
            <p:nvSpPr>
              <p:cNvPr id="19472" name="Text Box 65">
                <a:extLst>
                  <a:ext uri="{FF2B5EF4-FFF2-40B4-BE49-F238E27FC236}">
                    <a16:creationId xmlns:a16="http://schemas.microsoft.com/office/drawing/2014/main" id="{CFFE9F05-9F44-4440-BD7B-935D3F12B0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336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473" name="Line 66">
                <a:extLst>
                  <a:ext uri="{FF2B5EF4-FFF2-40B4-BE49-F238E27FC236}">
                    <a16:creationId xmlns:a16="http://schemas.microsoft.com/office/drawing/2014/main" id="{C96A7EEE-3777-D546-A6E6-8706FC7EA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7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74" name="Text Box 67">
                <a:extLst>
                  <a:ext uri="{FF2B5EF4-FFF2-40B4-BE49-F238E27FC236}">
                    <a16:creationId xmlns:a16="http://schemas.microsoft.com/office/drawing/2014/main" id="{8FA84FD1-2B62-C94D-8CE1-26964E7A2A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768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4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sp>
        <p:nvSpPr>
          <p:cNvPr id="19468" name="AutoShape 68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65DFDD66-3206-DB42-9D38-844919FDF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324600"/>
            <a:ext cx="6858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vi-VN" altLang="vi-VN" sz="2400">
              <a:latin typeface="Times New Roman" panose="02020603050405020304" pitchFamily="18" charset="0"/>
            </a:endParaRPr>
          </a:p>
        </p:txBody>
      </p:sp>
      <p:sp>
        <p:nvSpPr>
          <p:cNvPr id="19469" name="Rectangle 36">
            <a:extLst>
              <a:ext uri="{FF2B5EF4-FFF2-40B4-BE49-F238E27FC236}">
                <a16:creationId xmlns:a16="http://schemas.microsoft.com/office/drawing/2014/main" id="{AE06CF19-B7A5-8444-A87D-FE964172C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4426F9A-FE69-214D-9DC8-08F073B6D6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vi-VN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7594" name="WordArt 10" descr="Paper bag">
            <a:extLst>
              <a:ext uri="{FF2B5EF4-FFF2-40B4-BE49-F238E27FC236}">
                <a16:creationId xmlns:a16="http://schemas.microsoft.com/office/drawing/2014/main" id="{0A7D2A15-A3D4-734A-A347-970A55AFF0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52689" y="2743200"/>
            <a:ext cx="7286625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kern="10" dirty="0">
                <a:ln w="9525">
                  <a:solidFill>
                    <a:srgbClr val="B8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TẠM BIỆT,</a:t>
            </a:r>
          </a:p>
          <a:p>
            <a:pPr algn="ctr"/>
            <a:r>
              <a:rPr lang="vi-VN" kern="10" dirty="0">
                <a:ln w="9525">
                  <a:solidFill>
                    <a:srgbClr val="B8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GIỎI, CHĂM NGO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30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extLst>
              <a:ext uri="{FF2B5EF4-FFF2-40B4-BE49-F238E27FC236}">
                <a16:creationId xmlns:a16="http://schemas.microsoft.com/office/drawing/2014/main" id="{EDE57238-172E-A24B-8808-97F888C01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4" y="2350404"/>
            <a:ext cx="8516544" cy="1121458"/>
          </a:xfrm>
          <a:prstGeom prst="rect">
            <a:avLst/>
          </a:prstGeom>
          <a:noFill/>
          <a:ln>
            <a:noFill/>
          </a:ln>
          <a:extLst/>
        </p:spPr>
        <p:txBody>
          <a:bodyPr lIns="104772" tIns="52386" rIns="104772" bIns="52386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6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Arial" charset="0"/>
              </a:rPr>
              <a:t>KHỞI ĐỘNG</a:t>
            </a:r>
          </a:p>
        </p:txBody>
      </p:sp>
      <p:pic>
        <p:nvPicPr>
          <p:cNvPr id="14339" name="Picture 14" descr="1018265obiutmb6vk">
            <a:extLst>
              <a:ext uri="{FF2B5EF4-FFF2-40B4-BE49-F238E27FC236}">
                <a16:creationId xmlns:a16="http://schemas.microsoft.com/office/drawing/2014/main" id="{0F19DA7E-BD46-2442-B491-E6B43E83B3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057400" y="3581400"/>
            <a:ext cx="762000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15" descr="1018265obiutmb6vk">
            <a:extLst>
              <a:ext uri="{FF2B5EF4-FFF2-40B4-BE49-F238E27FC236}">
                <a16:creationId xmlns:a16="http://schemas.microsoft.com/office/drawing/2014/main" id="{226AF428-34F9-0D42-B736-5EA3F49678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67000" y="4876800"/>
            <a:ext cx="762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691023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9" name="Group 14">
            <a:extLst>
              <a:ext uri="{FF2B5EF4-FFF2-40B4-BE49-F238E27FC236}">
                <a16:creationId xmlns:a16="http://schemas.microsoft.com/office/drawing/2014/main" id="{7EDD3F8C-84BB-A343-B3FA-CA9FFCA92E4D}"/>
              </a:ext>
            </a:extLst>
          </p:cNvPr>
          <p:cNvGrpSpPr>
            <a:grpSpLocks/>
          </p:cNvGrpSpPr>
          <p:nvPr/>
        </p:nvGrpSpPr>
        <p:grpSpPr bwMode="auto">
          <a:xfrm>
            <a:off x="6411914" y="566738"/>
            <a:ext cx="4256087" cy="2089150"/>
            <a:chOff x="6545942" y="1161143"/>
            <a:chExt cx="5675086" cy="2090057"/>
          </a:xfrm>
        </p:grpSpPr>
        <p:pic>
          <p:nvPicPr>
            <p:cNvPr id="1047" name="Picture 12" descr="—Pngtree—cute brown bee hive_4759666.png">
              <a:extLst>
                <a:ext uri="{FF2B5EF4-FFF2-40B4-BE49-F238E27FC236}">
                  <a16:creationId xmlns:a16="http://schemas.microsoft.com/office/drawing/2014/main" id="{BDB76121-40DF-0343-9D81-19ACDF3D5E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63" b="43408"/>
            <a:stretch>
              <a:fillRect/>
            </a:stretch>
          </p:blipFill>
          <p:spPr bwMode="auto">
            <a:xfrm>
              <a:off x="10463260" y="1161143"/>
              <a:ext cx="1728740" cy="151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Hexagon 13">
              <a:extLst>
                <a:ext uri="{FF2B5EF4-FFF2-40B4-BE49-F238E27FC236}">
                  <a16:creationId xmlns:a16="http://schemas.microsoft.com/office/drawing/2014/main" id="{7FFEAE92-4FE3-724C-9211-EDFC070B7E57}"/>
                </a:ext>
              </a:extLst>
            </p:cNvPr>
            <p:cNvSpPr/>
            <p:nvPr/>
          </p:nvSpPr>
          <p:spPr>
            <a:xfrm>
              <a:off x="6545942" y="2641335"/>
              <a:ext cx="5675086" cy="609865"/>
            </a:xfrm>
            <a:prstGeom prst="hexagon">
              <a:avLst/>
            </a:prstGeom>
            <a:solidFill>
              <a:schemeClr val="bg1"/>
            </a:solidFill>
            <a:ln w="57150">
              <a:solidFill>
                <a:srgbClr val="417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6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en-US" sz="2800" b="1" baseline="30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7d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en-US" sz="2800" b="1" baseline="30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…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en-US" sz="2800" b="1" baseline="30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30" name="Group 15">
            <a:extLst>
              <a:ext uri="{FF2B5EF4-FFF2-40B4-BE49-F238E27FC236}">
                <a16:creationId xmlns:a16="http://schemas.microsoft.com/office/drawing/2014/main" id="{43101CB4-4203-2140-B1E9-85A5C7325D19}"/>
              </a:ext>
            </a:extLst>
          </p:cNvPr>
          <p:cNvGrpSpPr>
            <a:grpSpLocks/>
          </p:cNvGrpSpPr>
          <p:nvPr/>
        </p:nvGrpSpPr>
        <p:grpSpPr bwMode="auto">
          <a:xfrm>
            <a:off x="6411914" y="2503489"/>
            <a:ext cx="4256087" cy="2090737"/>
            <a:chOff x="6545942" y="1161143"/>
            <a:chExt cx="5675086" cy="2090057"/>
          </a:xfrm>
        </p:grpSpPr>
        <p:pic>
          <p:nvPicPr>
            <p:cNvPr id="1045" name="Picture 16" descr="—Pngtree—cute brown bee hive_4759666.png">
              <a:extLst>
                <a:ext uri="{FF2B5EF4-FFF2-40B4-BE49-F238E27FC236}">
                  <a16:creationId xmlns:a16="http://schemas.microsoft.com/office/drawing/2014/main" id="{8FAF5143-BFB9-0B4A-ABCF-29CF07E1A07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63" b="43408"/>
            <a:stretch>
              <a:fillRect/>
            </a:stretch>
          </p:blipFill>
          <p:spPr bwMode="auto">
            <a:xfrm>
              <a:off x="10463260" y="1161143"/>
              <a:ext cx="1728740" cy="151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Hexagon 17">
              <a:extLst>
                <a:ext uri="{FF2B5EF4-FFF2-40B4-BE49-F238E27FC236}">
                  <a16:creationId xmlns:a16="http://schemas.microsoft.com/office/drawing/2014/main" id="{5E57027A-5FBE-114F-8CF8-D8E38229BD6C}"/>
                </a:ext>
              </a:extLst>
            </p:cNvPr>
            <p:cNvSpPr/>
            <p:nvPr/>
          </p:nvSpPr>
          <p:spPr>
            <a:xfrm>
              <a:off x="6545942" y="2641798"/>
              <a:ext cx="5675086" cy="609402"/>
            </a:xfrm>
            <a:prstGeom prst="hexagon">
              <a:avLst/>
            </a:prstGeom>
            <a:solidFill>
              <a:schemeClr val="bg1"/>
            </a:solidFill>
            <a:ln w="57150">
              <a:solidFill>
                <a:srgbClr val="417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0m</a:t>
              </a:r>
              <a:r>
                <a:rPr lang="en-US" altLang="en-US" sz="2800" b="1" baseline="30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dm</a:t>
              </a:r>
              <a:r>
                <a:rPr lang="en-US" altLang="en-US" sz="2800" b="1" baseline="30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…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en-US" sz="2800" b="1" baseline="30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31" name="Group 18">
            <a:extLst>
              <a:ext uri="{FF2B5EF4-FFF2-40B4-BE49-F238E27FC236}">
                <a16:creationId xmlns:a16="http://schemas.microsoft.com/office/drawing/2014/main" id="{094EAECE-E52C-8F43-9AD4-5133FF31E294}"/>
              </a:ext>
            </a:extLst>
          </p:cNvPr>
          <p:cNvGrpSpPr>
            <a:grpSpLocks/>
          </p:cNvGrpSpPr>
          <p:nvPr/>
        </p:nvGrpSpPr>
        <p:grpSpPr bwMode="auto">
          <a:xfrm>
            <a:off x="6411914" y="4448175"/>
            <a:ext cx="4256087" cy="2090738"/>
            <a:chOff x="6545942" y="1161143"/>
            <a:chExt cx="5675086" cy="2090057"/>
          </a:xfrm>
        </p:grpSpPr>
        <p:pic>
          <p:nvPicPr>
            <p:cNvPr id="1043" name="Picture 19" descr="—Pngtree—cute brown bee hive_4759666.png">
              <a:extLst>
                <a:ext uri="{FF2B5EF4-FFF2-40B4-BE49-F238E27FC236}">
                  <a16:creationId xmlns:a16="http://schemas.microsoft.com/office/drawing/2014/main" id="{3838AC7D-B0BD-9544-A721-8F1C905A8B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63" b="43408"/>
            <a:stretch>
              <a:fillRect/>
            </a:stretch>
          </p:blipFill>
          <p:spPr bwMode="auto">
            <a:xfrm>
              <a:off x="10463260" y="1161143"/>
              <a:ext cx="1728740" cy="151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Hexagon 20">
              <a:extLst>
                <a:ext uri="{FF2B5EF4-FFF2-40B4-BE49-F238E27FC236}">
                  <a16:creationId xmlns:a16="http://schemas.microsoft.com/office/drawing/2014/main" id="{C7F5986E-999F-714E-985C-6D8A6E5D4351}"/>
                </a:ext>
              </a:extLst>
            </p:cNvPr>
            <p:cNvSpPr/>
            <p:nvPr/>
          </p:nvSpPr>
          <p:spPr>
            <a:xfrm>
              <a:off x="6545942" y="2641799"/>
              <a:ext cx="5675086" cy="609401"/>
            </a:xfrm>
            <a:prstGeom prst="hexagon">
              <a:avLst/>
            </a:prstGeom>
            <a:solidFill>
              <a:schemeClr val="bg1"/>
            </a:solidFill>
            <a:ln w="57150">
              <a:solidFill>
                <a:srgbClr val="417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5d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en-US" sz="2800" b="1" baseline="30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…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en-US" sz="2800" b="1" baseline="30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33" name="Group 30">
            <a:extLst>
              <a:ext uri="{FF2B5EF4-FFF2-40B4-BE49-F238E27FC236}">
                <a16:creationId xmlns:a16="http://schemas.microsoft.com/office/drawing/2014/main" id="{E2C935D1-C741-3745-9825-7D4741630DE7}"/>
              </a:ext>
            </a:extLst>
          </p:cNvPr>
          <p:cNvGrpSpPr>
            <a:grpSpLocks/>
          </p:cNvGrpSpPr>
          <p:nvPr/>
        </p:nvGrpSpPr>
        <p:grpSpPr bwMode="auto">
          <a:xfrm>
            <a:off x="1920875" y="4278314"/>
            <a:ext cx="1447800" cy="2122487"/>
            <a:chOff x="397330" y="4278087"/>
            <a:chExt cx="1447800" cy="2122713"/>
          </a:xfrm>
        </p:grpSpPr>
        <p:grpSp>
          <p:nvGrpSpPr>
            <p:cNvPr id="12" name="Group 8">
              <a:extLst>
                <a:ext uri="{FF2B5EF4-FFF2-40B4-BE49-F238E27FC236}">
                  <a16:creationId xmlns:a16="http://schemas.microsoft.com/office/drawing/2014/main" id="{767082C9-45CD-CE46-B59F-C4226EBE16FD}"/>
                </a:ext>
              </a:extLst>
            </p:cNvPr>
            <p:cNvGrpSpPr/>
            <p:nvPr/>
          </p:nvGrpSpPr>
          <p:grpSpPr>
            <a:xfrm>
              <a:off x="397330" y="4278087"/>
              <a:ext cx="1447800" cy="2122713"/>
              <a:chOff x="478973" y="685801"/>
              <a:chExt cx="1930400" cy="2122713"/>
            </a:xfrm>
            <a:noFill/>
          </p:grpSpPr>
          <p:pic>
            <p:nvPicPr>
              <p:cNvPr id="10" name="Picture 9" descr="—Pngtree—cute cartoon vector illustration bee_5528285.png">
                <a:extLst>
                  <a:ext uri="{FF2B5EF4-FFF2-40B4-BE49-F238E27FC236}">
                    <a16:creationId xmlns:a16="http://schemas.microsoft.com/office/drawing/2014/main" id="{347433B8-628B-C243-B380-BB44CDB217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 rot="1340525">
                <a:off x="478973" y="685801"/>
                <a:ext cx="1930400" cy="1930400"/>
              </a:xfrm>
              <a:prstGeom prst="rect">
                <a:avLst/>
              </a:prstGeom>
              <a:grpFill/>
            </p:spPr>
          </p:pic>
          <p:sp>
            <p:nvSpPr>
              <p:cNvPr id="11" name="Hexagon 10">
                <a:extLst>
                  <a:ext uri="{FF2B5EF4-FFF2-40B4-BE49-F238E27FC236}">
                    <a16:creationId xmlns:a16="http://schemas.microsoft.com/office/drawing/2014/main" id="{4210708F-3FD2-3048-8CDA-456E255A1209}"/>
                  </a:ext>
                </a:extLst>
              </p:cNvPr>
              <p:cNvSpPr/>
              <p:nvPr/>
            </p:nvSpPr>
            <p:spPr>
              <a:xfrm>
                <a:off x="794656" y="2075546"/>
                <a:ext cx="1157516" cy="732968"/>
              </a:xfrm>
              <a:prstGeom prst="hexagon">
                <a:avLst/>
              </a:prstGeom>
              <a:grpFill/>
              <a:ln w="57150">
                <a:solidFill>
                  <a:srgbClr val="4176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 b="1" dirty="0">
                  <a:solidFill>
                    <a:srgbClr val="417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41" name="Group 17">
              <a:extLst>
                <a:ext uri="{FF2B5EF4-FFF2-40B4-BE49-F238E27FC236}">
                  <a16:creationId xmlns:a16="http://schemas.microsoft.com/office/drawing/2014/main" id="{BD79AF82-83D2-A44D-9865-37F7DE964E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5638800"/>
              <a:ext cx="1066800" cy="762000"/>
              <a:chOff x="3276600" y="5791200"/>
              <a:chExt cx="1066800" cy="762000"/>
            </a:xfrm>
          </p:grpSpPr>
          <p:sp>
            <p:nvSpPr>
              <p:cNvPr id="1042" name="Text Box 33">
                <a:extLst>
                  <a:ext uri="{FF2B5EF4-FFF2-40B4-BE49-F238E27FC236}">
                    <a16:creationId xmlns:a16="http://schemas.microsoft.com/office/drawing/2014/main" id="{4ECFCF44-F213-E14B-A630-A203C36179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6600" y="5867400"/>
                <a:ext cx="1066800" cy="522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Time" pitchFamily="34" charset="0"/>
                  </a:rPr>
                  <a:t>26</a:t>
                </a:r>
              </a:p>
            </p:txBody>
          </p:sp>
          <p:graphicFrame>
            <p:nvGraphicFramePr>
              <p:cNvPr id="2" name="Object 6">
                <a:extLst>
                  <a:ext uri="{FF2B5EF4-FFF2-40B4-BE49-F238E27FC236}">
                    <a16:creationId xmlns:a16="http://schemas.microsoft.com/office/drawing/2014/main" id="{89BF575A-350E-E941-A136-1DF09EE306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33800" y="5791200"/>
              <a:ext cx="56224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Equation" r:id="rId5" imgW="6438900" imgH="9067800" progId="Equation.3">
                      <p:embed/>
                    </p:oleObj>
                  </mc:Choice>
                  <mc:Fallback>
                    <p:oleObj name="Equation" r:id="rId5" imgW="6438900" imgH="90678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3800" y="5791200"/>
                            <a:ext cx="562240" cy="762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34" name="Group 35">
            <a:extLst>
              <a:ext uri="{FF2B5EF4-FFF2-40B4-BE49-F238E27FC236}">
                <a16:creationId xmlns:a16="http://schemas.microsoft.com/office/drawing/2014/main" id="{A6E87F69-4205-9B41-9C9D-96E26D6483E4}"/>
              </a:ext>
            </a:extLst>
          </p:cNvPr>
          <p:cNvGrpSpPr>
            <a:grpSpLocks/>
          </p:cNvGrpSpPr>
          <p:nvPr/>
        </p:nvGrpSpPr>
        <p:grpSpPr bwMode="auto">
          <a:xfrm>
            <a:off x="1882775" y="685800"/>
            <a:ext cx="1447800" cy="2133600"/>
            <a:chOff x="359230" y="685801"/>
            <a:chExt cx="1447800" cy="213359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DCD44C6-8B41-DE44-80CC-8991B32EC622}"/>
                </a:ext>
              </a:extLst>
            </p:cNvPr>
            <p:cNvGrpSpPr/>
            <p:nvPr/>
          </p:nvGrpSpPr>
          <p:grpSpPr>
            <a:xfrm>
              <a:off x="359230" y="685801"/>
              <a:ext cx="1447800" cy="2133599"/>
              <a:chOff x="478973" y="685801"/>
              <a:chExt cx="1930400" cy="2133599"/>
            </a:xfrm>
            <a:noFill/>
          </p:grpSpPr>
          <p:pic>
            <p:nvPicPr>
              <p:cNvPr id="3" name="Picture 2" descr="—Pngtree—cute cartoon vector illustration bee_5528285.png">
                <a:extLst>
                  <a:ext uri="{FF2B5EF4-FFF2-40B4-BE49-F238E27FC236}">
                    <a16:creationId xmlns:a16="http://schemas.microsoft.com/office/drawing/2014/main" id="{A5773F27-F71F-A646-A394-13B095A4CB6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 rot="1340525">
                <a:off x="478973" y="685801"/>
                <a:ext cx="1930400" cy="1930400"/>
              </a:xfrm>
              <a:prstGeom prst="rect">
                <a:avLst/>
              </a:prstGeom>
              <a:grpFill/>
            </p:spPr>
          </p:pic>
          <p:sp>
            <p:nvSpPr>
              <p:cNvPr id="4" name="Hexagon 3">
                <a:extLst>
                  <a:ext uri="{FF2B5EF4-FFF2-40B4-BE49-F238E27FC236}">
                    <a16:creationId xmlns:a16="http://schemas.microsoft.com/office/drawing/2014/main" id="{86B174E1-3F41-D94C-9A60-9B9DBE91F329}"/>
                  </a:ext>
                </a:extLst>
              </p:cNvPr>
              <p:cNvSpPr/>
              <p:nvPr/>
            </p:nvSpPr>
            <p:spPr>
              <a:xfrm>
                <a:off x="794656" y="2075546"/>
                <a:ext cx="1164775" cy="743854"/>
              </a:xfrm>
              <a:prstGeom prst="hexagon">
                <a:avLst/>
              </a:prstGeom>
              <a:grpFill/>
              <a:ln w="57150">
                <a:solidFill>
                  <a:srgbClr val="4176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 b="1" dirty="0">
                  <a:solidFill>
                    <a:srgbClr val="417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38" name="Group 18">
              <a:extLst>
                <a:ext uri="{FF2B5EF4-FFF2-40B4-BE49-F238E27FC236}">
                  <a16:creationId xmlns:a16="http://schemas.microsoft.com/office/drawing/2014/main" id="{FA4383B1-93F8-6742-A70E-F2883FE458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2057400"/>
              <a:ext cx="1066800" cy="762000"/>
              <a:chOff x="3276600" y="5791200"/>
              <a:chExt cx="1066800" cy="762000"/>
            </a:xfrm>
          </p:grpSpPr>
          <p:sp>
            <p:nvSpPr>
              <p:cNvPr id="1039" name="Text Box 33">
                <a:extLst>
                  <a:ext uri="{FF2B5EF4-FFF2-40B4-BE49-F238E27FC236}">
                    <a16:creationId xmlns:a16="http://schemas.microsoft.com/office/drawing/2014/main" id="{958C9C41-4962-FE42-8A20-7BB23BB34C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6600" y="5867400"/>
                <a:ext cx="1066800" cy="522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9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Time" pitchFamily="34" charset="0"/>
                  </a:rPr>
                  <a:t>90</a:t>
                </a:r>
              </a:p>
            </p:txBody>
          </p:sp>
          <p:graphicFrame>
            <p:nvGraphicFramePr>
              <p:cNvPr id="6" name="Object 17">
                <a:extLst>
                  <a:ext uri="{FF2B5EF4-FFF2-40B4-BE49-F238E27FC236}">
                    <a16:creationId xmlns:a16="http://schemas.microsoft.com/office/drawing/2014/main" id="{FCC3BC31-D1F6-D343-871B-EE4576BFD3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33800" y="5791200"/>
              <a:ext cx="56224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name="Equation" r:id="rId7" imgW="6438900" imgH="9067800" progId="Equation.3">
                      <p:embed/>
                    </p:oleObj>
                  </mc:Choice>
                  <mc:Fallback>
                    <p:oleObj name="Equation" r:id="rId7" imgW="6438900" imgH="90678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3800" y="5791200"/>
                            <a:ext cx="562240" cy="762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35" name="Group 34">
            <a:extLst>
              <a:ext uri="{FF2B5EF4-FFF2-40B4-BE49-F238E27FC236}">
                <a16:creationId xmlns:a16="http://schemas.microsoft.com/office/drawing/2014/main" id="{9598A417-E48D-5D4C-B330-722AE477F330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2506664"/>
            <a:ext cx="1447800" cy="2141537"/>
            <a:chOff x="342902" y="2507345"/>
            <a:chExt cx="1447800" cy="2140855"/>
          </a:xfrm>
        </p:grpSpPr>
        <p:grpSp>
          <p:nvGrpSpPr>
            <p:cNvPr id="25" name="Group 5">
              <a:extLst>
                <a:ext uri="{FF2B5EF4-FFF2-40B4-BE49-F238E27FC236}">
                  <a16:creationId xmlns:a16="http://schemas.microsoft.com/office/drawing/2014/main" id="{A77421F1-BFD4-C648-B049-C1A2129F56C9}"/>
                </a:ext>
              </a:extLst>
            </p:cNvPr>
            <p:cNvGrpSpPr/>
            <p:nvPr/>
          </p:nvGrpSpPr>
          <p:grpSpPr>
            <a:xfrm>
              <a:off x="342902" y="2507345"/>
              <a:ext cx="1447800" cy="2140855"/>
              <a:chOff x="478973" y="685801"/>
              <a:chExt cx="1930400" cy="2140855"/>
            </a:xfrm>
            <a:noFill/>
          </p:grpSpPr>
          <p:pic>
            <p:nvPicPr>
              <p:cNvPr id="7" name="Picture 6" descr="—Pngtree—cute cartoon vector illustration bee_5528285.png">
                <a:extLst>
                  <a:ext uri="{FF2B5EF4-FFF2-40B4-BE49-F238E27FC236}">
                    <a16:creationId xmlns:a16="http://schemas.microsoft.com/office/drawing/2014/main" id="{E2015322-F080-FF4D-9606-2FE4FB84933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 rot="1340525">
                <a:off x="478973" y="685801"/>
                <a:ext cx="1930400" cy="1930400"/>
              </a:xfrm>
              <a:prstGeom prst="rect">
                <a:avLst/>
              </a:prstGeom>
              <a:grpFill/>
            </p:spPr>
          </p:pic>
          <p:sp>
            <p:nvSpPr>
              <p:cNvPr id="8" name="Hexagon 7">
                <a:extLst>
                  <a:ext uri="{FF2B5EF4-FFF2-40B4-BE49-F238E27FC236}">
                    <a16:creationId xmlns:a16="http://schemas.microsoft.com/office/drawing/2014/main" id="{7A716AB5-230F-1041-8E60-A8B6E37C7339}"/>
                  </a:ext>
                </a:extLst>
              </p:cNvPr>
              <p:cNvSpPr/>
              <p:nvPr/>
            </p:nvSpPr>
            <p:spPr>
              <a:xfrm>
                <a:off x="794656" y="2075546"/>
                <a:ext cx="1113975" cy="751110"/>
              </a:xfrm>
              <a:prstGeom prst="hexagon">
                <a:avLst/>
              </a:prstGeom>
              <a:grpFill/>
              <a:ln w="57150">
                <a:solidFill>
                  <a:srgbClr val="4176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 b="1" dirty="0">
                  <a:solidFill>
                    <a:srgbClr val="417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2" name="Object 18">
              <a:extLst>
                <a:ext uri="{FF2B5EF4-FFF2-40B4-BE49-F238E27FC236}">
                  <a16:creationId xmlns:a16="http://schemas.microsoft.com/office/drawing/2014/main" id="{5D605306-9DA3-6C4D-8250-955BB9E1D3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800" y="3886200"/>
            <a:ext cx="5619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9" imgW="6438900" imgH="9067800" progId="Equation.3">
                    <p:embed/>
                  </p:oleObj>
                </mc:Choice>
                <mc:Fallback>
                  <p:oleObj name="Equation" r:id="rId9" imgW="6438900" imgH="906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886200"/>
                          <a:ext cx="561975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5" descr="50">
            <a:extLst>
              <a:ext uri="{FF2B5EF4-FFF2-40B4-BE49-F238E27FC236}">
                <a16:creationId xmlns:a16="http://schemas.microsoft.com/office/drawing/2014/main" id="{B65B2E73-3434-A740-A9FC-94F03CDAE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31975"/>
            <a:ext cx="11887200" cy="501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9">
            <a:extLst>
              <a:ext uri="{FF2B5EF4-FFF2-40B4-BE49-F238E27FC236}">
                <a16:creationId xmlns:a16="http://schemas.microsoft.com/office/drawing/2014/main" id="{D093E13B-0C53-D64B-BF0A-092E9E5A3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4" t="12038" r="70209" b="60370"/>
          <a:stretch>
            <a:fillRect/>
          </a:stretch>
        </p:blipFill>
        <p:spPr bwMode="auto">
          <a:xfrm>
            <a:off x="9010650" y="1749426"/>
            <a:ext cx="2395538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22A018FE-86F6-2C4C-A6EF-0C753BE85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4" t="12038" r="70209" b="60370"/>
          <a:stretch>
            <a:fillRect/>
          </a:stretch>
        </p:blipFill>
        <p:spPr bwMode="auto">
          <a:xfrm>
            <a:off x="328614" y="122239"/>
            <a:ext cx="23955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1">
            <a:extLst>
              <a:ext uri="{FF2B5EF4-FFF2-40B4-BE49-F238E27FC236}">
                <a16:creationId xmlns:a16="http://schemas.microsoft.com/office/drawing/2014/main" id="{DEA714BB-2AE7-4C4F-8FD2-60023FDBA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24110">
            <a:off x="9988075" y="2549278"/>
            <a:ext cx="1552575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8">
            <a:extLst>
              <a:ext uri="{FF2B5EF4-FFF2-40B4-BE49-F238E27FC236}">
                <a16:creationId xmlns:a16="http://schemas.microsoft.com/office/drawing/2014/main" id="{50FBF74E-81A1-2144-A1F2-2D01D64E2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4" t="12038" r="70209" b="60370"/>
          <a:stretch>
            <a:fillRect/>
          </a:stretch>
        </p:blipFill>
        <p:spPr bwMode="auto">
          <a:xfrm>
            <a:off x="5426075" y="263525"/>
            <a:ext cx="23955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7">
            <a:extLst>
              <a:ext uri="{FF2B5EF4-FFF2-40B4-BE49-F238E27FC236}">
                <a16:creationId xmlns:a16="http://schemas.microsoft.com/office/drawing/2014/main" id="{7B926B2C-DCB7-5E43-80BA-5F904848D5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0988" y="63500"/>
            <a:ext cx="1535112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03FD5D-E186-B748-93E7-BC92ED498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>
            <a:fillRect/>
          </a:stretch>
        </p:blipFill>
        <p:spPr bwMode="auto">
          <a:xfrm rot="21194988" flipV="1">
            <a:off x="-1520825" y="-314325"/>
            <a:ext cx="9805988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TextBox 10">
            <a:extLst>
              <a:ext uri="{FF2B5EF4-FFF2-40B4-BE49-F238E27FC236}">
                <a16:creationId xmlns:a16="http://schemas.microsoft.com/office/drawing/2014/main" id="{8E700BE0-80F3-A540-9EC2-93488D535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58963"/>
            <a:ext cx="10847388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áu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14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10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022</a:t>
            </a:r>
          </a:p>
          <a:p>
            <a:pPr algn="ctr" eaLnBrk="1" hangingPunct="1"/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4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1, 32)</a:t>
            </a:r>
          </a:p>
        </p:txBody>
      </p:sp>
    </p:spTree>
    <p:extLst>
      <p:ext uri="{BB962C8B-B14F-4D97-AF65-F5344CB8AC3E}">
        <p14:creationId xmlns:p14="http://schemas.microsoft.com/office/powerpoint/2010/main" val="35436139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3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.02546 L -4.375E-6 0.02569 C -0.00325 0.02662 -0.00638 0.02755 -0.0095 0.02847 C -0.01093 0.02893 -0.01289 0.02917 -0.01419 0.02986 C -0.01614 0.03055 -0.01992 0.03194 -0.02226 0.03264 C -0.0233 0.0331 -0.0246 0.0331 -0.02591 0.03333 C -0.0358 0.0368 -0.02317 0.03264 -0.03268 0.03518 C -0.03476 0.03565 -0.03658 0.03657 -0.03854 0.0368 C -0.03997 0.03727 -0.04153 0.03727 -0.04335 0.0375 C -0.04869 0.03843 -0.04518 0.03796 -0.0513 0.03935 C -0.05247 0.03935 -0.05364 0.03958 -0.05494 0.03981 C -0.05612 0.04028 -0.05703 0.04074 -0.0582 0.0412 C -0.06093 0.04167 -0.07278 0.04421 -0.07682 0.04468 C -0.07851 0.04491 -0.08007 0.04491 -0.08151 0.04537 C -0.08398 0.0456 -0.08619 0.04606 -0.08854 0.04653 C -0.09036 0.04676 -0.09244 0.04676 -0.09453 0.04722 C -0.09674 0.04745 -0.09895 0.04792 -0.1013 0.04815 C -0.10742 0.04907 -0.1164 0.05023 -0.12226 0.05069 C -0.12773 0.05093 -0.1332 0.05116 -0.13854 0.05116 C -0.14713 0.05208 -0.15494 0.05301 -0.16419 0.05324 L -0.35599 0.05231 L -0.36184 0.05185 C -0.3651 0.05139 -0.36875 0.05093 -0.37213 0.05069 C -0.37643 0.05023 -0.38072 0.05023 -0.38489 0.05023 C -0.38697 0.05 -0.3888 0.04954 -0.39062 0.0493 C -0.39505 0.04884 -0.39921 0.04815 -0.40364 0.04768 C -0.40846 0.04722 -0.41354 0.04722 -0.41862 0.04722 C -0.42604 0.0463 -0.42591 0.0463 -0.43489 0.04537 C -0.43658 0.04514 -0.43802 0.04491 -0.43958 0.04468 C -0.44335 0.04421 -0.44739 0.04329 -0.45117 0.04282 C -0.45442 0.04259 -0.45742 0.04259 -0.46054 0.04236 C -0.46354 0.0419 -0.47148 0.04074 -0.4733 0.04051 C -0.47643 0.04028 -0.47955 0.04005 -0.48268 0.03981 C -0.48372 0.03981 -0.48489 0.03935 -0.48593 0.03935 C -0.48763 0.03889 -0.48919 0.03843 -0.49075 0.03819 C -0.49322 0.03773 -0.50273 0.03704 -0.50468 0.0368 C -0.50664 0.03657 -0.50846 0.03588 -0.51041 0.03565 C -0.51406 0.03495 -0.51744 0.03449 -0.52083 0.0338 C -0.52291 0.03356 -0.52474 0.0331 -0.52669 0.03264 C -0.52929 0.03241 -0.53216 0.03218 -0.53489 0.03218 C -0.54518 0.03032 -0.52877 0.03333 -0.54414 0.03032 C -0.55221 0.0287 -0.55065 0.02917 -0.55924 0.02801 C -0.56783 0.02662 -0.56601 0.02662 -0.57552 0.025 C -0.57903 0.0243 -0.58294 0.0243 -0.58606 0.02315 C -0.5871 0.02268 -0.58815 0.02222 -0.58945 0.02199 C -0.59401 0.02083 -0.59869 0.02037 -0.60351 0.01968 C -0.61953 0.01296 -0.59778 0.02106 -0.61744 0.01667 C -0.61862 0.01643 -0.61849 0.01528 -0.61966 0.01481 C -0.6233 0.01366 -0.62799 0.01366 -0.63125 0.01227 C -0.63307 0.0118 -0.6345 0.01111 -0.63606 0.01065 C -0.63971 0.00972 -0.64362 0.0088 -0.64765 0.00833 C -0.65599 0.00671 -0.65234 0.00741 -0.65937 0.00648 C -0.66237 0.00532 -0.66367 0.00486 -0.66744 0.00417 C -0.66979 0.0037 -0.67421 0.00278 -0.67421 0.00301 C -0.67565 0.00231 -0.67669 0.00185 -0.67786 0.00162 C -0.68059 0.00093 -0.68528 -0.00023 -0.68828 -0.0007 C -0.6927 -0.00162 -0.69257 -0.00116 -0.69648 -0.00185 C -0.69791 -0.00232 -0.69947 -0.00278 -0.70117 -0.00324 C -0.70299 -0.00347 -0.70494 -0.0037 -0.7069 -0.0044 C -0.7108 -0.00532 -0.71432 -0.00671 -0.71862 -0.00718 C -0.72005 -0.00764 -0.72161 -0.00764 -0.72304 -0.00787 C -0.7302 -0.00926 -0.72669 -0.00949 -0.73463 -0.01157 C -0.73645 -0.01204 -0.73789 -0.01227 -0.73945 -0.01273 C -0.74127 -0.01296 -0.74322 -0.01343 -0.74531 -0.01389 C -0.74713 -0.01435 -0.74908 -0.01435 -0.75104 -0.01458 C -0.7526 -0.01458 -0.75429 -0.01482 -0.75572 -0.01505 C -0.76601 -0.01806 -0.76093 -0.0169 -0.77083 -0.01875 C -0.7746 -0.01945 -0.77317 -0.01921 -0.77539 -0.01921 L -0.7776 -0.02083 " pathEditMode="relative" rAng="0" ptsTypes="AAAAAAAAAAAAAAAAAAAAAAAAAAAAAAAAAAAAAAAAAAAAAAAAAAAAAAAAAAAAAAAAAAAAA">
                                      <p:cBhvr>
                                        <p:cTn id="3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880" y="-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extLst>
              <a:ext uri="{FF2B5EF4-FFF2-40B4-BE49-F238E27FC236}">
                <a16:creationId xmlns:a16="http://schemas.microsoft.com/office/drawing/2014/main" id="{EDE57238-172E-A24B-8808-97F888C01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7" y="2133600"/>
            <a:ext cx="8516544" cy="1121458"/>
          </a:xfrm>
          <a:prstGeom prst="rect">
            <a:avLst/>
          </a:prstGeom>
          <a:noFill/>
          <a:ln>
            <a:noFill/>
          </a:ln>
          <a:extLst/>
        </p:spPr>
        <p:txBody>
          <a:bodyPr lIns="104772" tIns="52386" rIns="104772" bIns="52386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6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Arial" charset="0"/>
              </a:rPr>
              <a:t>KHÁM PHÁ</a:t>
            </a:r>
          </a:p>
        </p:txBody>
      </p:sp>
      <p:pic>
        <p:nvPicPr>
          <p:cNvPr id="14339" name="Picture 14" descr="1018265obiutmb6vk">
            <a:extLst>
              <a:ext uri="{FF2B5EF4-FFF2-40B4-BE49-F238E27FC236}">
                <a16:creationId xmlns:a16="http://schemas.microsoft.com/office/drawing/2014/main" id="{0F19DA7E-BD46-2442-B491-E6B43E83B3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057400" y="3581400"/>
            <a:ext cx="762000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15" descr="1018265obiutmb6vk">
            <a:extLst>
              <a:ext uri="{FF2B5EF4-FFF2-40B4-BE49-F238E27FC236}">
                <a16:creationId xmlns:a16="http://schemas.microsoft.com/office/drawing/2014/main" id="{226AF428-34F9-0D42-B736-5EA3F49678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67000" y="4876800"/>
            <a:ext cx="762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AutoShape 4" descr="White marble">
            <a:extLst>
              <a:ext uri="{FF2B5EF4-FFF2-40B4-BE49-F238E27FC236}">
                <a16:creationId xmlns:a16="http://schemas.microsoft.com/office/drawing/2014/main" id="{8D1DC028-C9E2-9E4E-9851-E36330024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81000"/>
            <a:ext cx="5410200" cy="838200"/>
          </a:xfrm>
          <a:prstGeom prst="cloudCallout">
            <a:avLst>
              <a:gd name="adj1" fmla="val 29347"/>
              <a:gd name="adj2" fmla="val 134093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rgbClr val="FF0066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endParaRPr lang="en-US" sz="28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FF52C0A-C00D-834C-9550-228E4C5ED801}"/>
              </a:ext>
            </a:extLst>
          </p:cNvPr>
          <p:cNvSpPr/>
          <p:nvPr/>
        </p:nvSpPr>
        <p:spPr>
          <a:xfrm>
            <a:off x="1905000" y="1905000"/>
            <a:ext cx="8382000" cy="381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just">
              <a:buFontTx/>
              <a:buAutoNum type="arabicPeriod"/>
              <a:defRPr/>
            </a:pP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a-DK" sz="4000" b="1" dirty="0">
                <a:latin typeface="Times New Roman" pitchFamily="18" charset="0"/>
                <a:cs typeface="Times New Roman" pitchFamily="18" charset="0"/>
              </a:rPr>
              <a:t>Biết so sánh phân số, tính giá trị của biểu thức với phân số.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AutoNum type="arabicPeriod"/>
              <a:defRPr/>
            </a:pP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a-DK" sz="4000" b="1" dirty="0">
                <a:latin typeface="Times New Roman" pitchFamily="18" charset="0"/>
                <a:cs typeface="Times New Roman" pitchFamily="18" charset="0"/>
              </a:rPr>
              <a:t>Giải bài toán tìm hai số biết hiệu và tỉ số của hai số đó.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extLst>
              <a:ext uri="{FF2B5EF4-FFF2-40B4-BE49-F238E27FC236}">
                <a16:creationId xmlns:a16="http://schemas.microsoft.com/office/drawing/2014/main" id="{EDE57238-172E-A24B-8808-97F888C01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7" y="2133600"/>
            <a:ext cx="8516544" cy="1121458"/>
          </a:xfrm>
          <a:prstGeom prst="rect">
            <a:avLst/>
          </a:prstGeom>
          <a:noFill/>
          <a:ln>
            <a:noFill/>
          </a:ln>
          <a:extLst/>
        </p:spPr>
        <p:txBody>
          <a:bodyPr lIns="104772" tIns="52386" rIns="104772" bIns="52386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6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Arial" charset="0"/>
              </a:rPr>
              <a:t>LUYỆN TẬP</a:t>
            </a:r>
          </a:p>
        </p:txBody>
      </p:sp>
      <p:pic>
        <p:nvPicPr>
          <p:cNvPr id="14339" name="Picture 14" descr="1018265obiutmb6vk">
            <a:extLst>
              <a:ext uri="{FF2B5EF4-FFF2-40B4-BE49-F238E27FC236}">
                <a16:creationId xmlns:a16="http://schemas.microsoft.com/office/drawing/2014/main" id="{0F19DA7E-BD46-2442-B491-E6B43E83B3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057400" y="3581400"/>
            <a:ext cx="762000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15" descr="1018265obiutmb6vk">
            <a:extLst>
              <a:ext uri="{FF2B5EF4-FFF2-40B4-BE49-F238E27FC236}">
                <a16:creationId xmlns:a16="http://schemas.microsoft.com/office/drawing/2014/main" id="{226AF428-34F9-0D42-B736-5EA3F49678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67000" y="4876800"/>
            <a:ext cx="762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279558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6">
            <a:extLst>
              <a:ext uri="{FF2B5EF4-FFF2-40B4-BE49-F238E27FC236}">
                <a16:creationId xmlns:a16="http://schemas.microsoft.com/office/drawing/2014/main" id="{936DAD0A-7AAB-9E41-AB52-59FFAEA04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68069"/>
            <a:ext cx="1028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Viết các phân số sau theo thứ tự từ bé đến lớn:</a:t>
            </a:r>
          </a:p>
        </p:txBody>
      </p:sp>
      <p:graphicFrame>
        <p:nvGraphicFramePr>
          <p:cNvPr id="2050" name="Object 17">
            <a:extLst>
              <a:ext uri="{FF2B5EF4-FFF2-40B4-BE49-F238E27FC236}">
                <a16:creationId xmlns:a16="http://schemas.microsoft.com/office/drawing/2014/main" id="{5F3EA51D-70BF-E24E-B01D-135ACE5D4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1" y="1219200"/>
          <a:ext cx="8223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4978400" imgH="9067800" progId="Equation.DSMT4">
                  <p:embed/>
                </p:oleObj>
              </mc:Choice>
              <mc:Fallback>
                <p:oleObj name="Equation" r:id="rId3" imgW="4978400" imgH="9067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1219200"/>
                        <a:ext cx="822325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18">
            <a:extLst>
              <a:ext uri="{FF2B5EF4-FFF2-40B4-BE49-F238E27FC236}">
                <a16:creationId xmlns:a16="http://schemas.microsoft.com/office/drawing/2014/main" id="{5E44A04E-3A1D-C340-A454-09C5639D8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6002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</a:p>
        </p:txBody>
      </p:sp>
      <p:sp>
        <p:nvSpPr>
          <p:cNvPr id="2060" name="Text Box 19">
            <a:extLst>
              <a:ext uri="{FF2B5EF4-FFF2-40B4-BE49-F238E27FC236}">
                <a16:creationId xmlns:a16="http://schemas.microsoft.com/office/drawing/2014/main" id="{B60C2C6E-9577-054D-B1C6-26EB63750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16764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2051" name="Object 21">
            <a:extLst>
              <a:ext uri="{FF2B5EF4-FFF2-40B4-BE49-F238E27FC236}">
                <a16:creationId xmlns:a16="http://schemas.microsoft.com/office/drawing/2014/main" id="{65F2F770-198D-A14E-87D6-D6BB0DBAF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173164"/>
          <a:ext cx="81915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4978400" imgH="9067800" progId="Equation.DSMT4">
                  <p:embed/>
                </p:oleObj>
              </mc:Choice>
              <mc:Fallback>
                <p:oleObj name="Equation" r:id="rId5" imgW="4978400" imgH="9067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73164"/>
                        <a:ext cx="81915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2">
            <a:extLst>
              <a:ext uri="{FF2B5EF4-FFF2-40B4-BE49-F238E27FC236}">
                <a16:creationId xmlns:a16="http://schemas.microsoft.com/office/drawing/2014/main" id="{DD643F37-8FEF-374B-B4CE-B9B79F4F3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1" y="1143000"/>
          <a:ext cx="7921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7" imgW="4978400" imgH="9067800" progId="Equation.DSMT4">
                  <p:embed/>
                </p:oleObj>
              </mc:Choice>
              <mc:Fallback>
                <p:oleObj name="Equation" r:id="rId7" imgW="4978400" imgH="9067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1143000"/>
                        <a:ext cx="7921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3">
            <a:extLst>
              <a:ext uri="{FF2B5EF4-FFF2-40B4-BE49-F238E27FC236}">
                <a16:creationId xmlns:a16="http://schemas.microsoft.com/office/drawing/2014/main" id="{2CD4A9BE-1FC6-9049-9222-B40195F71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1" y="1219200"/>
          <a:ext cx="709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9" imgW="4978400" imgH="9067800" progId="Equation.DSMT4">
                  <p:embed/>
                </p:oleObj>
              </mc:Choice>
              <mc:Fallback>
                <p:oleObj name="Equation" r:id="rId9" imgW="4978400" imgH="906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1219200"/>
                        <a:ext cx="7096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24">
            <a:extLst>
              <a:ext uri="{FF2B5EF4-FFF2-40B4-BE49-F238E27FC236}">
                <a16:creationId xmlns:a16="http://schemas.microsoft.com/office/drawing/2014/main" id="{AE26C332-3D3C-C949-BF9C-BB9937065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764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062" name="Text Box 25">
            <a:extLst>
              <a:ext uri="{FF2B5EF4-FFF2-40B4-BE49-F238E27FC236}">
                <a16:creationId xmlns:a16="http://schemas.microsoft.com/office/drawing/2014/main" id="{00A7F3A5-4B33-CC4E-BA32-861504D18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600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063" name="Text Box 26">
            <a:extLst>
              <a:ext uri="{FF2B5EF4-FFF2-40B4-BE49-F238E27FC236}">
                <a16:creationId xmlns:a16="http://schemas.microsoft.com/office/drawing/2014/main" id="{95045D8A-BE72-A94C-92B3-CD1941EFF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1524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47" name="Object 27">
            <a:extLst>
              <a:ext uri="{FF2B5EF4-FFF2-40B4-BE49-F238E27FC236}">
                <a16:creationId xmlns:a16="http://schemas.microsoft.com/office/drawing/2014/main" id="{08878F47-9088-C549-AF78-D46D33CEA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078164"/>
          <a:ext cx="81915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1" imgW="4978400" imgH="9067800" progId="Equation.DSMT4">
                  <p:embed/>
                </p:oleObj>
              </mc:Choice>
              <mc:Fallback>
                <p:oleObj name="Equation" r:id="rId11" imgW="4978400" imgH="9067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78164"/>
                        <a:ext cx="81915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>
            <a:extLst>
              <a:ext uri="{FF2B5EF4-FFF2-40B4-BE49-F238E27FC236}">
                <a16:creationId xmlns:a16="http://schemas.microsoft.com/office/drawing/2014/main" id="{CD2C9D77-0707-6B45-B7C1-27161342D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124200"/>
          <a:ext cx="7937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3" imgW="4978400" imgH="9067800" progId="Equation.DSMT4">
                  <p:embed/>
                </p:oleObj>
              </mc:Choice>
              <mc:Fallback>
                <p:oleObj name="Equation" r:id="rId13" imgW="4978400" imgH="9067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7937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>
            <a:extLst>
              <a:ext uri="{FF2B5EF4-FFF2-40B4-BE49-F238E27FC236}">
                <a16:creationId xmlns:a16="http://schemas.microsoft.com/office/drawing/2014/main" id="{00488CB3-84EF-F445-B39B-FBB5D954E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1" y="3048000"/>
          <a:ext cx="7921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5" imgW="4978400" imgH="9067800" progId="Equation.DSMT4">
                  <p:embed/>
                </p:oleObj>
              </mc:Choice>
              <mc:Fallback>
                <p:oleObj name="Equation" r:id="rId15" imgW="4978400" imgH="9067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3048000"/>
                        <a:ext cx="7921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>
            <a:extLst>
              <a:ext uri="{FF2B5EF4-FFF2-40B4-BE49-F238E27FC236}">
                <a16:creationId xmlns:a16="http://schemas.microsoft.com/office/drawing/2014/main" id="{F87F92BD-E561-374F-8D7C-2839E352B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1" y="3048000"/>
          <a:ext cx="8223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7" imgW="4978400" imgH="9067800" progId="Equation.DSMT4">
                  <p:embed/>
                </p:oleObj>
              </mc:Choice>
              <mc:Fallback>
                <p:oleObj name="Equation" r:id="rId17" imgW="4978400" imgH="9067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3048000"/>
                        <a:ext cx="822325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Text Box 31">
            <a:extLst>
              <a:ext uri="{FF2B5EF4-FFF2-40B4-BE49-F238E27FC236}">
                <a16:creationId xmlns:a16="http://schemas.microsoft.com/office/drawing/2014/main" id="{263FAB40-2ED2-824D-8C59-9E945F48B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5814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152" name="Text Box 32">
            <a:extLst>
              <a:ext uri="{FF2B5EF4-FFF2-40B4-BE49-F238E27FC236}">
                <a16:creationId xmlns:a16="http://schemas.microsoft.com/office/drawing/2014/main" id="{270F091D-241B-C740-BB33-DEA554B03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505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153" name="Text Box 33">
            <a:extLst>
              <a:ext uri="{FF2B5EF4-FFF2-40B4-BE49-F238E27FC236}">
                <a16:creationId xmlns:a16="http://schemas.microsoft.com/office/drawing/2014/main" id="{69D89F0C-017E-8447-A1A3-172680FD1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505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067" name="Text Box 34">
            <a:extLst>
              <a:ext uri="{FF2B5EF4-FFF2-40B4-BE49-F238E27FC236}">
                <a16:creationId xmlns:a16="http://schemas.microsoft.com/office/drawing/2014/main" id="{00140E25-8FAC-2142-9E82-999A72E93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429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2" grpId="0"/>
      <p:bldP spid="51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Slide Number Placeholder 3">
            <a:extLst>
              <a:ext uri="{FF2B5EF4-FFF2-40B4-BE49-F238E27FC236}">
                <a16:creationId xmlns:a16="http://schemas.microsoft.com/office/drawing/2014/main" id="{639FCD94-8DAE-7E44-9799-2AB52BDBC9A8}"/>
              </a:ext>
            </a:extLst>
          </p:cNvPr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7D806000-FFC9-4347-8CD5-C985FEB83EF9}" type="slidenum">
              <a:rPr lang="en-US" altLang="vi-VN" sz="1400">
                <a:latin typeface="Times New Roman" panose="02020603050405020304" pitchFamily="18" charset="0"/>
                <a:cs typeface="Times New Roman" panose="02020603050405020304" pitchFamily="18" charset="0"/>
              </a:rPr>
              <a:pPr algn="r" eaLnBrk="1" hangingPunct="1"/>
              <a:t>9</a:t>
            </a:fld>
            <a:endParaRPr lang="en-US" altLang="vi-VN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25A6838-98A0-984F-ABA7-2A52CDDF9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kumimoji="1" lang="en-US" sz="4400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6">
            <a:extLst>
              <a:ext uri="{FF2B5EF4-FFF2-40B4-BE49-F238E27FC236}">
                <a16:creationId xmlns:a16="http://schemas.microsoft.com/office/drawing/2014/main" id="{448BF589-84A0-C245-B642-80CF540FC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0964" y="1554164"/>
          <a:ext cx="57943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3505200" imgH="9067800" progId="Equation.DSMT4">
                  <p:embed/>
                </p:oleObj>
              </mc:Choice>
              <mc:Fallback>
                <p:oleObj name="Equation" r:id="rId3" imgW="3505200" imgH="906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4" y="1554164"/>
                        <a:ext cx="579437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7">
            <a:extLst>
              <a:ext uri="{FF2B5EF4-FFF2-40B4-BE49-F238E27FC236}">
                <a16:creationId xmlns:a16="http://schemas.microsoft.com/office/drawing/2014/main" id="{8324F503-5C18-D949-84AD-BF39C6C66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</a:p>
        </p:txBody>
      </p:sp>
      <p:sp>
        <p:nvSpPr>
          <p:cNvPr id="3085" name="Text Box 8">
            <a:extLst>
              <a:ext uri="{FF2B5EF4-FFF2-40B4-BE49-F238E27FC236}">
                <a16:creationId xmlns:a16="http://schemas.microsoft.com/office/drawing/2014/main" id="{6F6043EF-24F8-D048-98B6-9D001FFC5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981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3075" name="Object 9">
            <a:extLst>
              <a:ext uri="{FF2B5EF4-FFF2-40B4-BE49-F238E27FC236}">
                <a16:creationId xmlns:a16="http://schemas.microsoft.com/office/drawing/2014/main" id="{3B3B3931-7F52-754D-8FB0-E5EF5291E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447800"/>
          <a:ext cx="5778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3505200" imgH="9067800" progId="Equation.DSMT4">
                  <p:embed/>
                </p:oleObj>
              </mc:Choice>
              <mc:Fallback>
                <p:oleObj name="Equation" r:id="rId5" imgW="3505200" imgH="906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47800"/>
                        <a:ext cx="5778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">
            <a:extLst>
              <a:ext uri="{FF2B5EF4-FFF2-40B4-BE49-F238E27FC236}">
                <a16:creationId xmlns:a16="http://schemas.microsoft.com/office/drawing/2014/main" id="{E7CA7A77-D8C6-6241-A22E-820628AB0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1" y="1447800"/>
          <a:ext cx="5127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3213100" imgH="9067800" progId="Equation.DSMT4">
                  <p:embed/>
                </p:oleObj>
              </mc:Choice>
              <mc:Fallback>
                <p:oleObj name="Equation" r:id="rId7" imgW="3213100" imgH="906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1447800"/>
                        <a:ext cx="5127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1">
            <a:extLst>
              <a:ext uri="{FF2B5EF4-FFF2-40B4-BE49-F238E27FC236}">
                <a16:creationId xmlns:a16="http://schemas.microsoft.com/office/drawing/2014/main" id="{1121B0D6-F572-6048-8532-191894E7C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524000"/>
          <a:ext cx="668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9" imgW="4686300" imgH="9067800" progId="Equation.DSMT4">
                  <p:embed/>
                </p:oleObj>
              </mc:Choice>
              <mc:Fallback>
                <p:oleObj name="Equation" r:id="rId9" imgW="4686300" imgH="9067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524000"/>
                        <a:ext cx="668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12">
            <a:extLst>
              <a:ext uri="{FF2B5EF4-FFF2-40B4-BE49-F238E27FC236}">
                <a16:creationId xmlns:a16="http://schemas.microsoft.com/office/drawing/2014/main" id="{35ACC85A-DF8D-C547-BB2E-1F57039B6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9050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087" name="Text Box 13">
            <a:extLst>
              <a:ext uri="{FF2B5EF4-FFF2-40B4-BE49-F238E27FC236}">
                <a16:creationId xmlns:a16="http://schemas.microsoft.com/office/drawing/2014/main" id="{0187A53F-A607-8245-B889-5D143F511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050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088" name="Text Box 14">
            <a:extLst>
              <a:ext uri="{FF2B5EF4-FFF2-40B4-BE49-F238E27FC236}">
                <a16:creationId xmlns:a16="http://schemas.microsoft.com/office/drawing/2014/main" id="{A12EC705-B417-D74A-B11F-864DF1B8D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7526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523" name="Text Box 19">
            <a:extLst>
              <a:ext uri="{FF2B5EF4-FFF2-40B4-BE49-F238E27FC236}">
                <a16:creationId xmlns:a16="http://schemas.microsoft.com/office/drawing/2014/main" id="{EE749790-700B-1F4A-BC54-2F8B53478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1910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1524" name="Text Box 20">
            <a:extLst>
              <a:ext uri="{FF2B5EF4-FFF2-40B4-BE49-F238E27FC236}">
                <a16:creationId xmlns:a16="http://schemas.microsoft.com/office/drawing/2014/main" id="{E5AF3E71-DB29-C141-B276-46ECCD87F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910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1525" name="Text Box 21">
            <a:extLst>
              <a:ext uri="{FF2B5EF4-FFF2-40B4-BE49-F238E27FC236}">
                <a16:creationId xmlns:a16="http://schemas.microsoft.com/office/drawing/2014/main" id="{12CBE678-A006-9844-8347-737C59108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092" name="Text Box 22">
            <a:extLst>
              <a:ext uri="{FF2B5EF4-FFF2-40B4-BE49-F238E27FC236}">
                <a16:creationId xmlns:a16="http://schemas.microsoft.com/office/drawing/2014/main" id="{01DA08CD-2B7C-F648-B93D-D2F6BD485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2052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9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1532" name="Object 28">
            <a:extLst>
              <a:ext uri="{FF2B5EF4-FFF2-40B4-BE49-F238E27FC236}">
                <a16:creationId xmlns:a16="http://schemas.microsoft.com/office/drawing/2014/main" id="{C5A99A43-7C47-F74A-9D2B-6ABBD9C7E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733800"/>
          <a:ext cx="668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1" imgW="4686300" imgH="9067800" progId="Equation.DSMT4">
                  <p:embed/>
                </p:oleObj>
              </mc:Choice>
              <mc:Fallback>
                <p:oleObj name="Equation" r:id="rId11" imgW="4686300" imgH="9067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668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29">
            <a:extLst>
              <a:ext uri="{FF2B5EF4-FFF2-40B4-BE49-F238E27FC236}">
                <a16:creationId xmlns:a16="http://schemas.microsoft.com/office/drawing/2014/main" id="{7102E8DB-8BB1-1B45-B5AB-768F7A054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687764"/>
          <a:ext cx="579438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2" imgW="3505200" imgH="9067800" progId="Equation.DSMT4">
                  <p:embed/>
                </p:oleObj>
              </mc:Choice>
              <mc:Fallback>
                <p:oleObj name="Equation" r:id="rId12" imgW="3505200" imgH="9067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87764"/>
                        <a:ext cx="579438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30">
            <a:extLst>
              <a:ext uri="{FF2B5EF4-FFF2-40B4-BE49-F238E27FC236}">
                <a16:creationId xmlns:a16="http://schemas.microsoft.com/office/drawing/2014/main" id="{308EF123-9AF1-A04A-9EA2-35655591F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733800"/>
          <a:ext cx="5778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3" imgW="3505200" imgH="9067800" progId="Equation.DSMT4">
                  <p:embed/>
                </p:oleObj>
              </mc:Choice>
              <mc:Fallback>
                <p:oleObj name="Equation" r:id="rId13" imgW="3505200" imgH="9067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33800"/>
                        <a:ext cx="5778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Object 31">
            <a:extLst>
              <a:ext uri="{FF2B5EF4-FFF2-40B4-BE49-F238E27FC236}">
                <a16:creationId xmlns:a16="http://schemas.microsoft.com/office/drawing/2014/main" id="{CC3DD5DA-1D56-4E41-903F-20D116264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1" y="3810000"/>
          <a:ext cx="5127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4" imgW="3213100" imgH="9067800" progId="Equation.DSMT4">
                  <p:embed/>
                </p:oleObj>
              </mc:Choice>
              <mc:Fallback>
                <p:oleObj name="Equation" r:id="rId14" imgW="3213100" imgH="9067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3810000"/>
                        <a:ext cx="5127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4" grpId="0"/>
      <p:bldP spid="215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68&quot;/&gt;&lt;/object&gt;&lt;object type=&quot;3&quot; unique_id=&quot;10006&quot;&gt;&lt;property id=&quot;20148&quot; value=&quot;5&quot;/&gt;&lt;property id=&quot;20300&quot; value=&quot;Slide 4&quot;/&gt;&lt;property id=&quot;20307&quot; value=&quot;259&quot;/&gt;&lt;/object&gt;&lt;object type=&quot;3&quot; unique_id=&quot;10007&quot;&gt;&lt;property id=&quot;20148&quot; value=&quot;5&quot;/&gt;&lt;property id=&quot;20300&quot; value=&quot;Slide 6&quot;/&gt;&lt;property id=&quot;20307&quot; value=&quot;265&quot;/&gt;&lt;/object&gt;&lt;object type=&quot;3&quot; unique_id=&quot;10008&quot;&gt;&lt;property id=&quot;20148&quot; value=&quot;5&quot;/&gt;&lt;property id=&quot;20300&quot; value=&quot;Slide 7&quot;/&gt;&lt;property id=&quot;20307&quot; value=&quot;266&quot;/&gt;&lt;/object&gt;&lt;object type=&quot;3&quot; unique_id=&quot;10009&quot;&gt;&lt;property id=&quot;20148&quot; value=&quot;5&quot;/&gt;&lt;property id=&quot;20300&quot; value=&quot;Slide 8&quot;/&gt;&lt;property id=&quot;20307&quot; value=&quot;267&quot;/&gt;&lt;/object&gt;&lt;object type=&quot;3&quot; unique_id=&quot;32061&quot;&gt;&lt;property id=&quot;20148&quot; value=&quot;5&quot;/&gt;&lt;property id=&quot;20300&quot; value=&quot;Slide 1&quot;/&gt;&lt;property id=&quot;20307&quot; value=&quot;271&quot;/&gt;&lt;/object&gt;&lt;object type=&quot;3&quot; unique_id=&quot;32062&quot;&gt;&lt;property id=&quot;20148&quot; value=&quot;5&quot;/&gt;&lt;property id=&quot;20300&quot; value=&quot;Slide 5&quot;/&gt;&lt;property id=&quot;20307&quot; value=&quot;270&quot;/&gt;&lt;/object&gt;&lt;/object&gt;&lt;object type=&quot;8&quot; unique_id=&quot;10018&quot;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oán 5 - Tuần 6 - Luyện tập chung (trang 31,32) - Thứ sáu" id="{B4BC98C9-4A2D-684B-9E95-94C33CBE101B}" vid="{713D9CE7-4335-E845-96B4-2579DA961C4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0</TotalTime>
  <Words>390</Words>
  <Application>Microsoft Macintosh PowerPoint</Application>
  <PresentationFormat>Widescreen</PresentationFormat>
  <Paragraphs>13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.VnTime</vt:lpstr>
      <vt:lpstr>Arial</vt:lpstr>
      <vt:lpstr>Calibri</vt:lpstr>
      <vt:lpstr>Comic Sans MS</vt:lpstr>
      <vt:lpstr>Gill Sans MT</vt:lpstr>
      <vt:lpstr>Tahoma</vt:lpstr>
      <vt:lpstr>Times New Roman</vt:lpstr>
      <vt:lpstr>Verdana</vt:lpstr>
      <vt:lpstr>Wingdings 2</vt:lpstr>
      <vt:lpstr>Solst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ối kết quả đú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1</cp:revision>
  <dcterms:created xsi:type="dcterms:W3CDTF">2022-10-01T20:38:51Z</dcterms:created>
  <dcterms:modified xsi:type="dcterms:W3CDTF">2022-10-01T20:39:21Z</dcterms:modified>
</cp:coreProperties>
</file>